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  <Override PartName="/word/glossary/document.xml" ContentType="application/vnd.openxmlformats-officedocument.wordprocessingml.document.glossary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p14">
  <w:body>
    <w:p w:rsidRPr="00563510" w:rsidR="005174F2" w:rsidP="44D3B5D3" w:rsidRDefault="00F94EEC" w14:paraId="2463AC44" w14:textId="1BDEE511" w14:noSpellErr="1">
      <w:pPr>
        <w:ind w:firstLine="720"/>
        <w:rPr>
          <w:rFonts w:ascii="Times New Roman" w:hAnsi="Times New Roman" w:cs="Times New Roman"/>
          <w:b w:val="1"/>
          <w:bCs w:val="1"/>
          <w:i w:val="1"/>
          <w:iCs w:val="1"/>
          <w:sz w:val="28"/>
          <w:szCs w:val="28"/>
        </w:rPr>
      </w:pPr>
      <w:r w:rsidRPr="44D3B5D3" w:rsidR="00F94EEC">
        <w:rPr>
          <w:rFonts w:ascii="Times New Roman" w:hAnsi="Times New Roman" w:cs="Times New Roman"/>
          <w:b w:val="1"/>
          <w:bCs w:val="1"/>
          <w:i w:val="1"/>
          <w:iCs w:val="1"/>
          <w:sz w:val="28"/>
          <w:szCs w:val="28"/>
        </w:rPr>
        <w:t xml:space="preserve">MỘT SỐ </w:t>
      </w:r>
      <w:r w:rsidRPr="44D3B5D3" w:rsidR="005174F2">
        <w:rPr>
          <w:rFonts w:ascii="Times New Roman" w:hAnsi="Times New Roman" w:cs="Times New Roman"/>
          <w:b w:val="1"/>
          <w:bCs w:val="1"/>
          <w:i w:val="1"/>
          <w:iCs w:val="1"/>
          <w:sz w:val="28"/>
          <w:szCs w:val="28"/>
        </w:rPr>
        <w:t xml:space="preserve">BÀI TẬP </w:t>
      </w:r>
    </w:p>
    <w:p w:rsidR="005174F2" w:rsidP="005174F2" w:rsidRDefault="005174F2" w14:paraId="1ED479F5" w14:textId="7777777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tập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1</w:t>
      </w:r>
    </w:p>
    <w:p w:rsidR="005174F2" w:rsidP="005174F2" w:rsidRDefault="005174F2" w14:paraId="585769E5" w14:textId="77777777">
      <w:pPr>
        <w:pStyle w:val="ListParagraph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 xml:space="preserve">Cho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là quá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rìn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Wiener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iêu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huẩ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hãy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ín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vi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phâ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ngẫu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nhiê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Itô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ho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hàm</w:t>
      </w:r>
      <w:proofErr w:type="spellEnd"/>
    </w:p>
    <w:p w:rsidR="005174F2" w:rsidP="005174F2" w:rsidRDefault="005174F2" w14:paraId="2C865161" w14:textId="77777777">
      <w:pPr>
        <w:pStyle w:val="ListParagraph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7</m:t>
            </m:r>
          </m:sup>
        </m:sSup>
      </m:oMath>
    </w:p>
    <w:p w:rsidR="005174F2" w:rsidP="005174F2" w:rsidRDefault="005174F2" w14:paraId="37ECD240" w14:textId="77777777">
      <w:pPr>
        <w:pStyle w:val="ListParagraph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4236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Hướng</w:t>
      </w:r>
      <w:proofErr w:type="spellEnd"/>
      <w:r w:rsidRPr="004236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4236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dẫn</w:t>
      </w:r>
      <w:proofErr w:type="spellEnd"/>
      <w:r w:rsidRPr="004236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4236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giải</w:t>
      </w:r>
      <w:proofErr w:type="spellEnd"/>
    </w:p>
    <w:p w:rsidR="005174F2" w:rsidP="005174F2" w:rsidRDefault="005174F2" w14:paraId="134ABD31" w14:textId="77777777">
      <w:pPr>
        <w:pStyle w:val="ListParagraph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Sử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ạo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riê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heo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x ta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h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ược</w:t>
      </w:r>
      <w:proofErr w:type="spellEnd"/>
    </w:p>
    <w:p w:rsidR="005174F2" w:rsidP="005174F2" w:rsidRDefault="005174F2" w14:paraId="3548AF68" w14:textId="77777777">
      <w:pPr>
        <w:pStyle w:val="ListParagraph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7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 w:eastAsiaTheme="minorEastAsia"/>
          <w:i/>
          <w:iCs/>
          <w:sz w:val="26"/>
          <w:szCs w:val="26"/>
        </w:rPr>
        <w:t>⇒</w:t>
      </w: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x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7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6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</w:rPr>
          <m:t>=7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6</m:t>
            </m:r>
          </m:sup>
        </m:sSup>
      </m:oMath>
    </w:p>
    <w:p w:rsidR="005174F2" w:rsidP="005174F2" w:rsidRDefault="005174F2" w14:paraId="407E01DF" w14:textId="77777777">
      <w:pPr>
        <w:pStyle w:val="ListParagraph"/>
        <w:ind w:left="2160" w:firstLine="720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         </w:t>
      </w:r>
      <m:oMath>
        <m:f>
          <m:f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7.6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</w:rPr>
          <m:t>=7.6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=42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sup>
        </m:sSup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</w:p>
    <w:p w:rsidR="005174F2" w:rsidP="005174F2" w:rsidRDefault="005174F2" w14:paraId="3D1AA0BA" w14:textId="77777777">
      <w:pPr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há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:   </w:t>
      </w:r>
      <m:oMath>
        <m:f>
          <m:f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t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</w:rPr>
          <m:t>=0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</w:rPr>
          <m:t>=0</m:t>
        </m:r>
      </m:oMath>
    </w:p>
    <w:p w:rsidR="005174F2" w:rsidP="005174F2" w:rsidRDefault="005174F2" w14:paraId="4194DBCF" w14:textId="77777777">
      <w:pPr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ừ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đó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áp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dụng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ông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hức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Itô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với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hú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ý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rằng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0dt+1</m:t>
        </m:r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;</m:t>
        </m:r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α≡0;β≡1;</m:t>
        </m:r>
      </m:oMath>
    </w:p>
    <w:p w:rsidR="005174F2" w:rsidP="005174F2" w:rsidRDefault="005174F2" w14:paraId="06C15EAF" w14:textId="77777777">
      <w:pPr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ta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sẽ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ó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:</w:t>
      </w:r>
    </w:p>
    <w:p w:rsidR="005174F2" w:rsidP="005174F2" w:rsidRDefault="005174F2" w14:paraId="435A01D1" w14:textId="77777777">
      <w:pPr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t</m:t>
                </m:r>
              </m:den>
            </m:f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⃒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den>
            </m:f>
            <m:f>
              <m:f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∂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⃒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sub>
            </m:sSub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 xml:space="preserve">dt+ </m:t>
        </m:r>
        <m:f>
          <m:f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x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</w:p>
    <w:p w:rsidR="005174F2" w:rsidP="005174F2" w:rsidRDefault="005174F2" w14:paraId="6F048923" w14:textId="77777777">
      <w:pPr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w:r>
        <w:rPr>
          <w:rFonts w:ascii="Cambria Math" w:hAnsi="Cambria Math" w:cs="Times New Roman" w:eastAsiaTheme="minorEastAsia"/>
          <w:i/>
          <w:iCs/>
          <w:sz w:val="26"/>
          <w:szCs w:val="26"/>
        </w:rPr>
        <w:t>⇒</w:t>
      </w: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=21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dt+7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6</m:t>
            </m:r>
          </m:sup>
        </m:sSup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.</m:t>
        </m:r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</w:p>
    <w:p w:rsidR="005174F2" w:rsidP="005174F2" w:rsidRDefault="005174F2" w14:paraId="1C0DF83B" w14:textId="7777777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tập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2</w:t>
      </w:r>
    </w:p>
    <w:p w:rsidR="005174F2" w:rsidP="005174F2" w:rsidRDefault="005174F2" w14:paraId="5EF8B44B" w14:textId="77777777">
      <w:pPr>
        <w:pStyle w:val="ListParagraph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 xml:space="preserve">Cho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là quá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rìn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Wiener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iêu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huẩ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hãy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ín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vi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phâ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ngẫu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nhiê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Itô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ho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hàm</w:t>
      </w:r>
      <w:proofErr w:type="spellEnd"/>
    </w:p>
    <w:p w:rsidR="005174F2" w:rsidP="005174F2" w:rsidRDefault="005174F2" w14:paraId="06297851" w14:textId="77777777">
      <w:pPr>
        <w:pStyle w:val="ListParagraph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+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p>
                </m:sSup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</w:p>
    <w:p w:rsidR="005174F2" w:rsidP="005174F2" w:rsidRDefault="005174F2" w14:paraId="7FF97172" w14:textId="77777777">
      <w:pPr>
        <w:pStyle w:val="ListParagraph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4236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Hướng</w:t>
      </w:r>
      <w:proofErr w:type="spellEnd"/>
      <w:r w:rsidRPr="004236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4236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dẫn</w:t>
      </w:r>
      <w:proofErr w:type="spellEnd"/>
      <w:r w:rsidRPr="004236F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4236FD">
        <w:rPr>
          <w:rFonts w:ascii="Times New Roman" w:hAnsi="Times New Roman" w:cs="Times New Roman"/>
          <w:b/>
          <w:bCs/>
          <w:i/>
          <w:iCs/>
          <w:sz w:val="26"/>
          <w:szCs w:val="26"/>
        </w:rPr>
        <w:t>giải</w:t>
      </w:r>
      <w:proofErr w:type="spellEnd"/>
    </w:p>
    <w:p w:rsidR="005174F2" w:rsidP="005174F2" w:rsidRDefault="005174F2" w14:paraId="1F822132" w14:textId="77777777">
      <w:pPr>
        <w:pStyle w:val="ListParagraph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 xml:space="preserve">Ta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nhậ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xét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: 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+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p>
                </m:sSup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 ;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ừ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đó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suy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ra</w:t>
      </w:r>
    </w:p>
    <w:p w:rsidR="005174F2" w:rsidP="005174F2" w:rsidRDefault="005174F2" w14:paraId="5E403B87" w14:textId="77777777">
      <w:pPr>
        <w:pStyle w:val="ListParagraph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f>
          <m:f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t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+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p>
                </m:sSup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+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p>
                </m:sSup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</w:p>
    <w:p w:rsidR="005174F2" w:rsidP="005174F2" w:rsidRDefault="005174F2" w14:paraId="61388501" w14:textId="77777777">
      <w:pPr>
        <w:pStyle w:val="ListParagraph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m:oMath>
        <m:f>
          <m:f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x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+5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p>
            </m:sSup>
          </m:e>
        </m:d>
        <m:r>
          <w:rPr>
            <w:rFonts w:ascii="Cambria Math" w:hAnsi="Cambria Math" w:cs="Times New Roman"/>
            <w:sz w:val="26"/>
            <w:szCs w:val="26"/>
          </w:rPr>
          <m:t>2x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+5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p>
            </m:sSup>
          </m:e>
        </m:d>
        <m:r>
          <w:rPr>
            <w:rFonts w:ascii="Cambria Math" w:hAnsi="Cambria Math" w:cs="Times New Roman"/>
            <w:sz w:val="26"/>
            <w:szCs w:val="26"/>
          </w:rPr>
          <m:t>2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</w:p>
    <w:p w:rsidR="005174F2" w:rsidP="005174F2" w:rsidRDefault="005174F2" w14:paraId="505364D5" w14:textId="77777777">
      <w:pPr>
        <w:pStyle w:val="ListParagraph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m:oMath>
        <m:f>
          <m:f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</w:rPr>
          <m:t>=2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+5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p>
            </m:sSup>
          </m:e>
        </m:d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</w:rPr>
          <m:t>=2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+5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p>
            </m:sSup>
          </m:e>
        </m:d>
      </m:oMath>
    </w:p>
    <w:p w:rsidR="005174F2" w:rsidP="005174F2" w:rsidRDefault="005174F2" w14:paraId="2A5027AE" w14:textId="77777777">
      <w:pPr>
        <w:pStyle w:val="ListParagraph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ừ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đó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áp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dụng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ông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hức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Itô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, ta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hu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được</w:t>
      </w:r>
      <w:proofErr w:type="spellEnd"/>
    </w:p>
    <w:p w:rsidR="005174F2" w:rsidP="005174F2" w:rsidRDefault="005174F2" w14:paraId="600F120E" w14:textId="77777777">
      <w:pPr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t</m:t>
                </m:r>
              </m:den>
            </m:f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⃒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den>
            </m:f>
            <m:f>
              <m:f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∂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⃒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sub>
            </m:sSub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 xml:space="preserve">dt+ </m:t>
        </m:r>
        <m:f>
          <m:f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x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⃒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</w:p>
    <w:p w:rsidR="005174F2" w:rsidP="005174F2" w:rsidRDefault="005174F2" w14:paraId="3D3486BE" w14:textId="77777777">
      <w:pPr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+5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+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p>
                </m:sSup>
              </m:e>
            </m:d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dt+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+5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p>
            </m:sSup>
          </m:e>
        </m:d>
        <m:r>
          <w:rPr>
            <w:rFonts w:ascii="Cambria Math" w:hAnsi="Cambria Math" w:cs="Times New Roman"/>
            <w:sz w:val="26"/>
            <w:szCs w:val="26"/>
          </w:rPr>
          <m:t>2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</w:p>
    <w:p w:rsidR="005174F2" w:rsidP="005174F2" w:rsidRDefault="005174F2" w14:paraId="2321F0D4" w14:textId="70F46EA7">
      <w:pPr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+5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p>
            </m:sSup>
          </m:e>
        </m:d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+1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dt+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+5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p>
            </m:sSup>
          </m:e>
        </m:d>
        <m:r>
          <w:rPr>
            <w:rFonts w:ascii="Cambria Math" w:hAnsi="Cambria Math" w:cs="Times New Roman"/>
            <w:sz w:val="26"/>
            <w:szCs w:val="26"/>
          </w:rPr>
          <m:t>2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</w:p>
    <w:p w:rsidR="005174F2" w:rsidP="005174F2" w:rsidRDefault="005174F2" w14:paraId="064D0D00" w14:textId="099C861E">
      <w:pPr>
        <w:rPr>
          <w:rFonts w:ascii="Times New Roman" w:hAnsi="Times New Roman" w:cs="Times New Roman" w:eastAsiaTheme="minorEastAsia"/>
          <w:i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hàn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phầ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dịc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d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là: 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+5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p>
            </m:sSup>
          </m:e>
        </m:d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+1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dt;</m:t>
        </m:r>
      </m:oMath>
    </w:p>
    <w:p w:rsidR="005174F2" w:rsidP="005174F2" w:rsidRDefault="005174F2" w14:paraId="06E44F08" w14:textId="6CC343BA">
      <w:pPr>
        <w:ind w:firstLine="720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 w:eastAsiaTheme="minorEastAsia"/>
          <w:i/>
          <w:sz w:val="26"/>
          <w:szCs w:val="26"/>
        </w:rPr>
        <w:t>t</w:t>
      </w: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hàn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phầ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khuếc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á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là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: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t+5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p>
            </m:sSup>
          </m:e>
        </m:d>
        <m:r>
          <w:rPr>
            <w:rFonts w:ascii="Cambria Math" w:hAnsi="Cambria Math" w:cs="Times New Roman"/>
            <w:sz w:val="26"/>
            <w:szCs w:val="26"/>
          </w:rPr>
          <m:t>2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.</w:t>
      </w:r>
    </w:p>
    <w:p w:rsidR="005174F2" w:rsidP="005174F2" w:rsidRDefault="005174F2" w14:paraId="6820CBA1" w14:textId="4AA55C1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lastRenderedPageBreak/>
        <w:t>Bà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tập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3</w:t>
      </w:r>
    </w:p>
    <w:p w:rsidR="005174F2" w:rsidP="005174F2" w:rsidRDefault="005174F2" w14:paraId="4D30DECA" w14:textId="77777777">
      <w:pPr>
        <w:pStyle w:val="ListParagraph"/>
        <w:rPr>
          <w:rFonts w:ascii="Times New Roman" w:hAnsi="Times New Roman" w:cs="Times New Roman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 xml:space="preserve">Cho 2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quá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ngẫ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vi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Itô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ươ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ứ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là</w:t>
      </w:r>
      <w:proofErr w:type="spellEnd"/>
    </w:p>
    <w:p w:rsidR="005174F2" w:rsidP="005174F2" w:rsidRDefault="005174F2" w14:paraId="66DFDC86" w14:textId="77777777">
      <w:pPr>
        <w:pStyle w:val="ListParagraph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ab/>
      </w:r>
      <m:oMath>
        <m: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-2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dt+3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(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Quá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rìn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Ornstein-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Uhlenbeck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)</w:t>
      </w:r>
    </w:p>
    <w:p w:rsidR="005174F2" w:rsidP="005174F2" w:rsidRDefault="005174F2" w14:paraId="351BE529" w14:textId="77777777">
      <w:pPr>
        <w:pStyle w:val="ListParagraph"/>
        <w:ind w:firstLine="720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3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dt+5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(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Quá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rìn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Black-Scholes)</w:t>
      </w:r>
    </w:p>
    <w:p w:rsidR="005174F2" w:rsidP="005174F2" w:rsidRDefault="005174F2" w14:paraId="0A331FA1" w14:textId="77777777">
      <w:pPr>
        <w:rPr>
          <w:rFonts w:ascii="Times New Roman" w:hAnsi="Times New Roman" w:cs="Times New Roman"/>
          <w:i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ab/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ãy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ìm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vi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íc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vi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hươ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>.</w:t>
      </w:r>
    </w:p>
    <w:p w:rsidR="005174F2" w:rsidP="005174F2" w:rsidRDefault="005174F2" w14:paraId="66510CC6" w14:textId="77777777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Hướng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giải</w:t>
      </w:r>
      <w:proofErr w:type="spellEnd"/>
    </w:p>
    <w:p w:rsidR="005174F2" w:rsidP="005174F2" w:rsidRDefault="005174F2" w14:paraId="4E63E4FD" w14:textId="77777777">
      <w:pPr>
        <w:rPr>
          <w:rFonts w:ascii="Times New Roman" w:hAnsi="Times New Roman" w:cs="Times New Roman"/>
          <w:i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ab/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Á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hứ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vi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ầ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ìm</w:t>
      </w:r>
      <w:proofErr w:type="spellEnd"/>
    </w:p>
    <w:p w:rsidRPr="00B107CF" w:rsidR="005174F2" w:rsidP="005174F2" w:rsidRDefault="005174F2" w14:paraId="6954AEAD" w14:textId="77777777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w:r>
        <w:rPr>
          <w:rFonts w:ascii="Times New Roman" w:hAnsi="Times New Roman" w:cs="Times New Roman"/>
          <w:i/>
          <w:iCs/>
          <w:sz w:val="26"/>
          <w:szCs w:val="26"/>
        </w:rPr>
        <w:tab/>
      </w:r>
      <w:r w:rsidRPr="00B107CF">
        <w:rPr>
          <w:rFonts w:ascii="Times New Roman" w:hAnsi="Times New Roman" w:cs="Times New Roman"/>
          <w:i/>
          <w:position w:val="-14"/>
          <w:sz w:val="26"/>
          <w:szCs w:val="26"/>
        </w:rPr>
        <w:object w:dxaOrig="3540" w:dyaOrig="420" w14:anchorId="024D3279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76.25pt;height:21.5pt" o:ole="" type="#_x0000_t75">
            <v:imagedata o:title="" r:id="rId7"/>
          </v:shape>
          <o:OLEObject Type="Embed" ProgID="Equation.DSMT4" ShapeID="_x0000_i1025" DrawAspect="Content" ObjectID="_1663856085" r:id="rId8"/>
        </w:object>
      </w:r>
      <w:r>
        <w:rPr>
          <w:rFonts w:ascii="Times New Roman" w:hAnsi="Times New Roman" w:cs="Times New Roman"/>
          <w:i/>
          <w:sz w:val="26"/>
          <w:szCs w:val="26"/>
        </w:rPr>
        <w:t xml:space="preserve">                                      (*)</w:t>
      </w:r>
    </w:p>
    <w:p w:rsidR="005174F2" w:rsidP="005174F2" w:rsidRDefault="005174F2" w14:paraId="70BE0AD8" w14:textId="77777777">
      <w:pPr>
        <w:ind w:left="1440" w:firstLine="720"/>
        <w:rPr>
          <w:rFonts w:ascii="Times New Roman" w:hAnsi="Times New Roman" w:cs="Times New Roman"/>
          <w:b/>
          <w:i/>
          <w:sz w:val="26"/>
          <w:szCs w:val="26"/>
        </w:rPr>
      </w:pPr>
      <w:r w:rsidRPr="00B107CF">
        <w:rPr>
          <w:rFonts w:ascii="Times New Roman" w:hAnsi="Times New Roman" w:cs="Times New Roman"/>
          <w:b/>
          <w:i/>
          <w:position w:val="-34"/>
          <w:sz w:val="26"/>
          <w:szCs w:val="26"/>
        </w:rPr>
        <w:object w:dxaOrig="4540" w:dyaOrig="820" w14:anchorId="669605A6">
          <v:shape id="_x0000_i1026" style="width:225.65pt;height:41.9pt" o:ole="" type="#_x0000_t75">
            <v:imagedata o:title="" r:id="rId9"/>
          </v:shape>
          <o:OLEObject Type="Embed" ProgID="Equation.DSMT4" ShapeID="_x0000_i1026" DrawAspect="Content" ObjectID="_1663856086" r:id="rId10"/>
        </w:object>
      </w:r>
      <w:r>
        <w:rPr>
          <w:rFonts w:ascii="Times New Roman" w:hAnsi="Times New Roman" w:cs="Times New Roman"/>
          <w:b/>
          <w:i/>
          <w:sz w:val="26"/>
          <w:szCs w:val="26"/>
        </w:rPr>
        <w:t xml:space="preserve">                       (**)</w:t>
      </w:r>
    </w:p>
    <w:p w:rsidR="005174F2" w:rsidP="005174F2" w:rsidRDefault="005174F2" w14:paraId="45B3052B" w14:textId="77777777">
      <w:pPr>
        <w:rPr>
          <w:rFonts w:ascii="Times New Roman" w:hAnsi="Times New Roman" w:cs="Times New Roman"/>
          <w:bCs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ab/>
      </w:r>
      <w:proofErr w:type="spellStart"/>
      <w:r>
        <w:rPr>
          <w:rFonts w:ascii="Times New Roman" w:hAnsi="Times New Roman" w:cs="Times New Roman"/>
          <w:bCs/>
          <w:i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bCs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bCs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6"/>
          <w:szCs w:val="26"/>
        </w:rPr>
        <w:t>thức</w:t>
      </w:r>
      <w:proofErr w:type="spellEnd"/>
      <w:r>
        <w:rPr>
          <w:rFonts w:ascii="Times New Roman" w:hAnsi="Times New Roman" w:cs="Times New Roman"/>
          <w:bCs/>
          <w:i/>
          <w:sz w:val="26"/>
          <w:szCs w:val="26"/>
        </w:rPr>
        <w:t xml:space="preserve"> (*) ta </w:t>
      </w:r>
      <w:proofErr w:type="spellStart"/>
      <w:r>
        <w:rPr>
          <w:rFonts w:ascii="Times New Roman" w:hAnsi="Times New Roman" w:cs="Times New Roman"/>
          <w:bCs/>
          <w:i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bCs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6"/>
          <w:szCs w:val="26"/>
        </w:rPr>
        <w:t>thu</w:t>
      </w:r>
      <w:proofErr w:type="spellEnd"/>
      <w:r>
        <w:rPr>
          <w:rFonts w:ascii="Times New Roman" w:hAnsi="Times New Roman" w:cs="Times New Roman"/>
          <w:bCs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6"/>
          <w:szCs w:val="26"/>
        </w:rPr>
        <w:t>được</w:t>
      </w:r>
      <w:proofErr w:type="spellEnd"/>
    </w:p>
    <w:p w:rsidR="005174F2" w:rsidP="005174F2" w:rsidRDefault="005174F2" w14:paraId="7FDA1078" w14:textId="77777777">
      <w:pPr>
        <w:rPr>
          <w:rFonts w:ascii="Times New Roman" w:hAnsi="Times New Roman" w:cs="Times New Roman" w:eastAsiaTheme="minorEastAsia"/>
          <w:bCs/>
          <w:i/>
          <w:sz w:val="26"/>
          <w:szCs w:val="26"/>
        </w:rPr>
      </w:pPr>
      <w:r>
        <w:rPr>
          <w:rFonts w:ascii="Times New Roman" w:hAnsi="Times New Roman" w:cs="Times New Roman"/>
          <w:bCs/>
          <w:i/>
          <w:sz w:val="26"/>
          <w:szCs w:val="26"/>
        </w:rPr>
        <w:tab/>
      </w:r>
      <w:r>
        <w:rPr>
          <w:rFonts w:ascii="Times New Roman" w:hAnsi="Times New Roman" w:cs="Times New Roman"/>
          <w:bCs/>
          <w:i/>
          <w:sz w:val="26"/>
          <w:szCs w:val="26"/>
        </w:rPr>
        <w:tab/>
      </w:r>
      <m:oMath>
        <m:r>
          <w:rPr>
            <w:rFonts w:ascii="Cambria Math" w:hAnsi="Cambria Math" w:cs="Times New Roman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d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+15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dt</m:t>
        </m:r>
      </m:oMath>
    </w:p>
    <w:p w:rsidR="005174F2" w:rsidP="005174F2" w:rsidRDefault="005174F2" w14:paraId="6BB6C13B" w14:textId="12B394D3">
      <w:pPr>
        <w:rPr>
          <w:rFonts w:ascii="Times New Roman" w:hAnsi="Times New Roman" w:cs="Times New Roman"/>
          <w:bCs/>
          <w:i/>
          <w:sz w:val="26"/>
          <w:szCs w:val="26"/>
        </w:rPr>
      </w:pPr>
      <w:r>
        <w:rPr>
          <w:rFonts w:ascii="Times New Roman" w:hAnsi="Times New Roman" w:cs="Times New Roman" w:eastAsiaTheme="minorEastAsia"/>
          <w:bCs/>
          <w:i/>
          <w:sz w:val="26"/>
          <w:szCs w:val="26"/>
        </w:rPr>
        <w:tab/>
      </w:r>
      <w:proofErr w:type="spellStart"/>
      <w:r>
        <w:rPr>
          <w:rFonts w:ascii="Times New Roman" w:hAnsi="Times New Roman" w:cs="Times New Roman"/>
          <w:bCs/>
          <w:i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bCs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6"/>
          <w:szCs w:val="26"/>
        </w:rPr>
        <w:t>công</w:t>
      </w:r>
      <w:proofErr w:type="spellEnd"/>
      <w:r>
        <w:rPr>
          <w:rFonts w:ascii="Times New Roman" w:hAnsi="Times New Roman" w:cs="Times New Roman"/>
          <w:bCs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6"/>
          <w:szCs w:val="26"/>
        </w:rPr>
        <w:t>thức</w:t>
      </w:r>
      <w:proofErr w:type="spellEnd"/>
      <w:r>
        <w:rPr>
          <w:rFonts w:ascii="Times New Roman" w:hAnsi="Times New Roman" w:cs="Times New Roman"/>
          <w:bCs/>
          <w:i/>
          <w:sz w:val="26"/>
          <w:szCs w:val="26"/>
        </w:rPr>
        <w:t xml:space="preserve"> (**) ta </w:t>
      </w:r>
      <w:proofErr w:type="spellStart"/>
      <w:r>
        <w:rPr>
          <w:rFonts w:ascii="Times New Roman" w:hAnsi="Times New Roman" w:cs="Times New Roman"/>
          <w:bCs/>
          <w:i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bCs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6"/>
          <w:szCs w:val="26"/>
        </w:rPr>
        <w:t>thu</w:t>
      </w:r>
      <w:proofErr w:type="spellEnd"/>
      <w:r>
        <w:rPr>
          <w:rFonts w:ascii="Times New Roman" w:hAnsi="Times New Roman" w:cs="Times New Roman"/>
          <w:bCs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6"/>
          <w:szCs w:val="26"/>
        </w:rPr>
        <w:t>được</w:t>
      </w:r>
      <w:proofErr w:type="spellEnd"/>
    </w:p>
    <w:p w:rsidR="005174F2" w:rsidP="005174F2" w:rsidRDefault="005174F2" w14:paraId="5D1FD52A" w14:textId="0E6113A9">
      <w:pPr>
        <w:rPr>
          <w:rFonts w:ascii="Times New Roman" w:hAnsi="Times New Roman" w:cs="Times New Roman" w:eastAsiaTheme="minorEastAsia"/>
          <w:bCs/>
          <w:i/>
          <w:sz w:val="26"/>
          <w:szCs w:val="26"/>
        </w:rPr>
      </w:pPr>
      <w:r>
        <w:rPr>
          <w:rFonts w:ascii="Times New Roman" w:hAnsi="Times New Roman" w:cs="Times New Roman"/>
          <w:bCs/>
          <w:i/>
          <w:sz w:val="26"/>
          <w:szCs w:val="26"/>
        </w:rPr>
        <w:tab/>
      </w:r>
      <w:r>
        <w:rPr>
          <w:rFonts w:ascii="Times New Roman" w:hAnsi="Times New Roman" w:cs="Times New Roman"/>
          <w:bCs/>
          <w:i/>
          <w:sz w:val="26"/>
          <w:szCs w:val="26"/>
        </w:rPr>
        <w:tab/>
      </w:r>
      <m:oMath>
        <m:r>
          <w:rPr>
            <w:rFonts w:ascii="Cambria Math" w:hAnsi="Cambria Math" w:cs="Times New Roman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sub>
                </m:sSub>
              </m:den>
            </m:f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bSup>
          </m:den>
        </m:f>
        <m:r>
          <w:rPr>
            <w:rFonts w:ascii="Cambria Math" w:hAns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-3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p>
            </m:sSubSup>
          </m:den>
        </m:f>
        <m:r>
          <w:rPr>
            <w:rFonts w:ascii="Cambria Math" w:hAnsi="Cambria Math" w:cs="Times New Roman"/>
            <w:sz w:val="26"/>
            <w:szCs w:val="26"/>
          </w:rPr>
          <m:t>5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dt</m:t>
        </m:r>
      </m:oMath>
      <w:r>
        <w:rPr>
          <w:rFonts w:ascii="Times New Roman" w:hAnsi="Times New Roman" w:cs="Times New Roman" w:eastAsiaTheme="minorEastAsia"/>
          <w:bCs/>
          <w:i/>
          <w:sz w:val="26"/>
          <w:szCs w:val="26"/>
        </w:rPr>
        <w:t>.</w:t>
      </w:r>
    </w:p>
    <w:p w:rsidRPr="00563510" w:rsidR="005174F2" w:rsidP="005174F2" w:rsidRDefault="005174F2" w14:paraId="3D3BE5EE" w14:textId="3DF0A364">
      <w:pPr>
        <w:rPr>
          <w:rFonts w:ascii="Times New Roman" w:hAnsi="Times New Roman" w:cs="Times New Roman"/>
          <w:bCs/>
          <w:i/>
          <w:sz w:val="26"/>
          <w:szCs w:val="26"/>
        </w:rPr>
      </w:pPr>
      <w:r>
        <w:rPr>
          <w:rFonts w:ascii="Times New Roman" w:hAnsi="Times New Roman" w:cs="Times New Roman" w:eastAsiaTheme="minorEastAsia"/>
          <w:bCs/>
          <w:i/>
          <w:sz w:val="26"/>
          <w:szCs w:val="26"/>
        </w:rPr>
        <w:tab/>
      </w:r>
    </w:p>
    <w:p w:rsidR="005174F2" w:rsidP="007069AB" w:rsidRDefault="005174F2" w14:paraId="38C366FF" w14:textId="494F4001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tập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4</w:t>
      </w:r>
    </w:p>
    <w:p w:rsidR="00613586" w:rsidP="00613586" w:rsidRDefault="007069AB" w14:paraId="0057344B" w14:textId="14A62F6C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 xml:space="preserve">Cho </w:t>
      </w:r>
      <w:proofErr w:type="spellStart"/>
      <w:r w:rsidR="004E6848">
        <w:rPr>
          <w:rFonts w:ascii="Times New Roman" w:hAnsi="Times New Roman" w:cs="Times New Roman"/>
          <w:i/>
          <w:iCs/>
          <w:sz w:val="26"/>
          <w:szCs w:val="26"/>
        </w:rPr>
        <w:t>không</w:t>
      </w:r>
      <w:proofErr w:type="spellEnd"/>
      <w:r w:rsidR="004E684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4E6848">
        <w:rPr>
          <w:rFonts w:ascii="Times New Roman" w:hAnsi="Times New Roman" w:cs="Times New Roman"/>
          <w:i/>
          <w:iCs/>
          <w:sz w:val="26"/>
          <w:szCs w:val="26"/>
        </w:rPr>
        <w:t>gian</w:t>
      </w:r>
      <w:proofErr w:type="spellEnd"/>
      <w:r w:rsidR="004E684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4E6848">
        <w:rPr>
          <w:rFonts w:ascii="Times New Roman" w:hAnsi="Times New Roman" w:cs="Times New Roman"/>
          <w:i/>
          <w:iCs/>
          <w:sz w:val="26"/>
          <w:szCs w:val="26"/>
        </w:rPr>
        <w:t>xác</w:t>
      </w:r>
      <w:proofErr w:type="spellEnd"/>
      <w:r w:rsidR="004E684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4E6848">
        <w:rPr>
          <w:rFonts w:ascii="Times New Roman" w:hAnsi="Times New Roman" w:cs="Times New Roman"/>
          <w:i/>
          <w:iCs/>
          <w:sz w:val="26"/>
          <w:szCs w:val="26"/>
        </w:rPr>
        <w:t>suất</w:t>
      </w:r>
      <w:proofErr w:type="spellEnd"/>
      <w:r w:rsidR="004E684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Ω,F,P</m:t>
            </m:r>
          </m:e>
        </m:d>
      </m:oMath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>trong</w:t>
      </w:r>
      <w:proofErr w:type="spellEnd"/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>đó</w:t>
      </w:r>
      <w:proofErr w:type="spellEnd"/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Ω=</m:t>
        </m:r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α,β,γ,ρ</m:t>
            </m:r>
          </m:e>
        </m:d>
      </m:oMath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, </w:t>
      </w:r>
      <w:proofErr w:type="spellStart"/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>và</w:t>
      </w:r>
      <w:proofErr w:type="spellEnd"/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>các</w:t>
      </w:r>
      <w:proofErr w:type="spellEnd"/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>xác</w:t>
      </w:r>
      <w:proofErr w:type="spellEnd"/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>suất</w:t>
      </w:r>
      <w:proofErr w:type="spellEnd"/>
      <w:r w:rsidR="004E684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</w:p>
    <w:p w:rsidR="004E6848" w:rsidP="00613586" w:rsidRDefault="004E6848" w14:paraId="46760A3E" w14:textId="3B11F2FE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α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0,3; P</m:t>
        </m:r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β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0,1; P</m:t>
        </m:r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γ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0,2;P</m:t>
        </m:r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ρ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 xml:space="preserve">=0,4; </m:t>
        </m:r>
      </m:oMath>
    </w:p>
    <w:p w:rsidR="00C14E7D" w:rsidP="00613586" w:rsidRDefault="00C14E7D" w14:paraId="3AA3D457" w14:textId="1EA7A3C5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ậ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mờ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bở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>:</w:t>
      </w:r>
    </w:p>
    <w:p w:rsidR="00C14E7D" w:rsidP="00613586" w:rsidRDefault="00C14E7D" w14:paraId="2042718B" w14:textId="091D5F85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r>
          <w:rPr>
            <w:rFonts w:ascii="Cambria Math" w:hAnsi="Cambria Math" w:cs="Times New Roman"/>
            <w:sz w:val="26"/>
            <w:szCs w:val="26"/>
          </w:rPr>
          <m:t>A≡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,2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α</m:t>
                </m:r>
              </m:den>
            </m:f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,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β</m:t>
                </m:r>
              </m:den>
            </m:f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γ</m:t>
                </m:r>
              </m:den>
            </m:f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,5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ρ</m:t>
                </m:r>
              </m:den>
            </m:f>
          </m:e>
        </m:d>
        <m:r>
          <w:rPr>
            <w:rFonts w:ascii="Cambria Math" w:hAnsi="Cambria Math" w:cs="Times New Roman"/>
            <w:sz w:val="26"/>
            <w:szCs w:val="26"/>
          </w:rPr>
          <m:t>; B≡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,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α</m:t>
                </m:r>
              </m:den>
            </m:f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,4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β</m:t>
                </m:r>
              </m:den>
            </m:f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,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γ</m:t>
                </m:r>
              </m:den>
            </m:f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,3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ρ</m:t>
                </m:r>
              </m:den>
            </m:f>
          </m:e>
        </m:d>
      </m:oMath>
    </w:p>
    <w:p w:rsidR="00C14E7D" w:rsidP="00C14E7D" w:rsidRDefault="00C14E7D" w14:paraId="46E636C6" w14:textId="38BA1A58">
      <w:pPr>
        <w:pStyle w:val="ListParagraph"/>
        <w:spacing w:line="276" w:lineRule="auto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ãy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ìm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suất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sự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iệ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mờ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A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B.</w:t>
      </w:r>
    </w:p>
    <w:p w:rsidR="00C14E7D" w:rsidP="00C14E7D" w:rsidRDefault="00C14E7D" w14:paraId="19263A21" w14:textId="1A209FF9">
      <w:pPr>
        <w:spacing w:line="276" w:lineRule="auto"/>
        <w:ind w:firstLine="72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Hướng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giải</w:t>
      </w:r>
      <w:proofErr w:type="spellEnd"/>
    </w:p>
    <w:p w:rsidR="00B6397C" w:rsidP="00C14E7D" w:rsidRDefault="00B6397C" w14:paraId="70A5E5E0" w14:textId="24A97499">
      <w:pPr>
        <w:spacing w:line="276" w:lineRule="auto"/>
        <w:ind w:firstLine="720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ab/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i=1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μ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</m:e>
            </m:d>
          </m:e>
        </m:nary>
        <m:r>
          <w:rPr>
            <w:rFonts w:ascii="Cambria Math" w:hAnsi="Cambria Math" w:cs="Times New Roman"/>
            <w:sz w:val="26"/>
            <w:szCs w:val="26"/>
          </w:rPr>
          <m:t>=0,2.0,3+0,1.0,1+1.0,2+0,5.0,4=0,47</m:t>
        </m:r>
      </m:oMath>
    </w:p>
    <w:p w:rsidR="00E8578D" w:rsidP="00C14E7D" w:rsidRDefault="00E8578D" w14:paraId="13EAC882" w14:textId="53AD4337">
      <w:pPr>
        <w:spacing w:line="276" w:lineRule="auto"/>
        <w:ind w:firstLine="720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i=1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μ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B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i</m:t>
                    </m:r>
                  </m:sub>
                </m:sSub>
              </m:e>
            </m:d>
          </m:e>
        </m:nary>
        <m:r>
          <w:rPr>
            <w:rFonts w:ascii="Cambria Math" w:hAnsi="Cambria Math" w:cs="Times New Roman"/>
            <w:sz w:val="26"/>
            <w:szCs w:val="26"/>
          </w:rPr>
          <m:t>=0,1.0,3+0,4.0,1+0.1.0,2+0,3.0,4=0,21</m:t>
        </m:r>
      </m:oMath>
    </w:p>
    <w:p w:rsidR="00E8578D" w:rsidP="00C14E7D" w:rsidRDefault="00E8578D" w14:paraId="38F88659" w14:textId="3146D75B">
      <w:pPr>
        <w:spacing w:line="276" w:lineRule="auto"/>
        <w:ind w:firstLine="720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</w:p>
    <w:p w:rsidR="00E8578D" w:rsidP="00C14E7D" w:rsidRDefault="00E8578D" w14:paraId="05C07B6E" w14:textId="77777777">
      <w:pPr>
        <w:spacing w:line="276" w:lineRule="auto"/>
        <w:ind w:firstLine="720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</w:p>
    <w:p w:rsidR="00E8578D" w:rsidP="00E8578D" w:rsidRDefault="00E8578D" w14:paraId="2FE3E4E0" w14:textId="0429D3C1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lastRenderedPageBreak/>
        <w:t>Bà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tập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5</w:t>
      </w:r>
    </w:p>
    <w:p w:rsidR="00E8578D" w:rsidP="00E8578D" w:rsidRDefault="00E8578D" w14:paraId="72F6B822" w14:textId="5D317AEB">
      <w:pPr>
        <w:pStyle w:val="ListParagraph"/>
        <w:spacing w:line="276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 xml:space="preserve">Cho </w:t>
      </w:r>
      <w:proofErr w:type="spellStart"/>
      <w:r w:rsidR="009B6D57">
        <w:rPr>
          <w:rFonts w:ascii="Times New Roman" w:hAnsi="Times New Roman" w:cs="Times New Roman"/>
          <w:i/>
          <w:iCs/>
          <w:sz w:val="26"/>
          <w:szCs w:val="26"/>
        </w:rPr>
        <w:t>phân</w:t>
      </w:r>
      <w:proofErr w:type="spellEnd"/>
      <w:r w:rsidR="009B6D57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9B6D57">
        <w:rPr>
          <w:rFonts w:ascii="Times New Roman" w:hAnsi="Times New Roman" w:cs="Times New Roman"/>
          <w:i/>
          <w:iCs/>
          <w:sz w:val="26"/>
          <w:szCs w:val="26"/>
        </w:rPr>
        <w:t>phối</w:t>
      </w:r>
      <w:proofErr w:type="spellEnd"/>
      <w:r w:rsidR="009B6D57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9B6D57">
        <w:rPr>
          <w:rFonts w:ascii="Times New Roman" w:hAnsi="Times New Roman" w:cs="Times New Roman"/>
          <w:i/>
          <w:iCs/>
          <w:sz w:val="26"/>
          <w:szCs w:val="26"/>
        </w:rPr>
        <w:t>đều</w:t>
      </w:r>
      <w:proofErr w:type="spellEnd"/>
      <w:r w:rsidR="009B6D57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9B6D57">
        <w:rPr>
          <w:rFonts w:ascii="Times New Roman" w:hAnsi="Times New Roman" w:cs="Times New Roman"/>
          <w:i/>
          <w:iCs/>
          <w:sz w:val="26"/>
          <w:szCs w:val="26"/>
        </w:rPr>
        <w:t>trên</w:t>
      </w:r>
      <w:proofErr w:type="spellEnd"/>
      <w:r w:rsidR="009B6D57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9B6D57">
        <w:rPr>
          <w:rFonts w:ascii="Times New Roman" w:hAnsi="Times New Roman" w:cs="Times New Roman"/>
          <w:i/>
          <w:iCs/>
          <w:sz w:val="26"/>
          <w:szCs w:val="26"/>
        </w:rPr>
        <w:t>đoạn</w:t>
      </w:r>
      <w:proofErr w:type="spellEnd"/>
      <w:r w:rsidR="009B6D57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0,10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,</m:t>
        </m:r>
      </m:oMath>
      <w:r w:rsidR="009B6D57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xác đ</w:t>
      </w:r>
      <w:proofErr w:type="spellStart"/>
      <w:r w:rsidR="009B6D57">
        <w:rPr>
          <w:rFonts w:ascii="Times New Roman" w:hAnsi="Times New Roman" w:cs="Times New Roman" w:eastAsiaTheme="minorEastAsia"/>
          <w:i/>
          <w:iCs/>
          <w:sz w:val="26"/>
          <w:szCs w:val="26"/>
        </w:rPr>
        <w:t>ịnh</w:t>
      </w:r>
      <w:proofErr w:type="spellEnd"/>
      <w:r w:rsidR="009B6D57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9B6D57">
        <w:rPr>
          <w:rFonts w:ascii="Times New Roman" w:hAnsi="Times New Roman" w:cs="Times New Roman" w:eastAsiaTheme="minorEastAsia"/>
          <w:i/>
          <w:iCs/>
          <w:sz w:val="26"/>
          <w:szCs w:val="26"/>
        </w:rPr>
        <w:t>bởi</w:t>
      </w:r>
      <w:proofErr w:type="spellEnd"/>
      <w:r w:rsidR="009B6D57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9B6D57">
        <w:rPr>
          <w:rFonts w:ascii="Times New Roman" w:hAnsi="Times New Roman" w:cs="Times New Roman" w:eastAsiaTheme="minorEastAsia"/>
          <w:i/>
          <w:iCs/>
          <w:sz w:val="26"/>
          <w:szCs w:val="26"/>
        </w:rPr>
        <w:t>hàm</w:t>
      </w:r>
      <w:proofErr w:type="spellEnd"/>
      <w:r w:rsidR="009B6D57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9B6D57">
        <w:rPr>
          <w:rFonts w:ascii="Times New Roman" w:hAnsi="Times New Roman" w:cs="Times New Roman" w:eastAsiaTheme="minorEastAsia"/>
          <w:i/>
          <w:iCs/>
          <w:sz w:val="26"/>
          <w:szCs w:val="26"/>
        </w:rPr>
        <w:t>mật</w:t>
      </w:r>
      <w:proofErr w:type="spellEnd"/>
      <w:r w:rsidR="009B6D57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9B6D57">
        <w:rPr>
          <w:rFonts w:ascii="Times New Roman" w:hAnsi="Times New Roman" w:cs="Times New Roman" w:eastAsiaTheme="minorEastAsia"/>
          <w:i/>
          <w:iCs/>
          <w:sz w:val="26"/>
          <w:szCs w:val="26"/>
        </w:rPr>
        <w:t>độ</w:t>
      </w:r>
      <w:proofErr w:type="spellEnd"/>
    </w:p>
    <w:p w:rsidR="009B6D57" w:rsidP="00E8578D" w:rsidRDefault="009B6D57" w14:paraId="4E4563A9" w14:textId="3A7231E4">
      <w:pPr>
        <w:pStyle w:val="ListParagraph"/>
        <w:spacing w:line="276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0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 ,  nếu 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0,10</m:t>
                      </m:r>
                    </m:e>
                  </m:d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 ,  nếu x∉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0,10</m:t>
                      </m:r>
                    </m:e>
                  </m:d>
                </m:e>
              </m:mr>
            </m:m>
          </m:e>
        </m:d>
      </m:oMath>
    </w:p>
    <w:p w:rsidR="009B6D57" w:rsidP="00E8578D" w:rsidRDefault="009B6D57" w14:paraId="49F0BAE3" w14:textId="4D31F3C9">
      <w:pPr>
        <w:pStyle w:val="ListParagraph"/>
        <w:spacing w:line="276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Với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A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là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ập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mờ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với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hàm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huộc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dạng</w:t>
      </w:r>
      <w:proofErr w:type="spellEnd"/>
    </w:p>
    <w:p w:rsidR="009B6D57" w:rsidP="00E8578D" w:rsidRDefault="009B6D57" w14:paraId="10623FDD" w14:textId="0BD44A4D">
      <w:pPr>
        <w:pStyle w:val="ListParagraph"/>
        <w:spacing w:line="276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μ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,  nếu 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0,5</m:t>
                      </m:r>
                    </m:e>
                  </m:d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0-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,  nếu 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,10</m:t>
                      </m:r>
                    </m:e>
                  </m:d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 ,  nếu x∉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0,10</m:t>
                      </m:r>
                    </m:e>
                  </m:d>
                </m:e>
              </m:mr>
            </m:m>
          </m:e>
        </m:d>
      </m:oMath>
    </w:p>
    <w:p w:rsidR="0052439C" w:rsidP="00E8578D" w:rsidRDefault="0052439C" w14:paraId="6A3315DB" w14:textId="1A5337B9">
      <w:pPr>
        <w:pStyle w:val="ListParagraph"/>
        <w:spacing w:line="276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Hãy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ính</w:t>
      </w:r>
      <w:proofErr w:type="spellEnd"/>
    </w:p>
    <w:p w:rsidR="0052439C" w:rsidP="0052439C" w:rsidRDefault="0052439C" w14:paraId="058D7E9D" w14:textId="51787039">
      <w:pPr>
        <w:pStyle w:val="ListParagraph"/>
        <w:numPr>
          <w:ilvl w:val="0"/>
          <w:numId w:val="2"/>
        </w:numPr>
        <w:spacing w:line="276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Xác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suất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sự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kiệ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mờ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A.</w:t>
      </w:r>
    </w:p>
    <w:p w:rsidR="0052439C" w:rsidP="0052439C" w:rsidRDefault="0052439C" w14:paraId="14761560" w14:textId="2CCAC5D8">
      <w:pPr>
        <w:pStyle w:val="ListParagraph"/>
        <w:numPr>
          <w:ilvl w:val="0"/>
          <w:numId w:val="2"/>
        </w:numPr>
        <w:spacing w:line="276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sai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sự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kiệ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mờ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A</w:t>
      </w:r>
    </w:p>
    <w:p w:rsidR="0052439C" w:rsidP="0052439C" w:rsidRDefault="0052439C" w14:paraId="7A14BA18" w14:textId="6B707AE5">
      <w:pPr>
        <w:pStyle w:val="ListParagraph"/>
        <w:numPr>
          <w:ilvl w:val="0"/>
          <w:numId w:val="2"/>
        </w:numPr>
        <w:spacing w:line="276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Mome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bậc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3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sự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kiệ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mờ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A</w:t>
      </w:r>
    </w:p>
    <w:p w:rsidR="0052439C" w:rsidP="0052439C" w:rsidRDefault="0052439C" w14:paraId="0D55F1A4" w14:textId="11B12637">
      <w:pPr>
        <w:spacing w:line="276" w:lineRule="auto"/>
        <w:ind w:firstLine="72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>Hướng</w:t>
      </w:r>
      <w:proofErr w:type="spellEnd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>dẫn</w:t>
      </w:r>
      <w:proofErr w:type="spellEnd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>giải</w:t>
      </w:r>
      <w:proofErr w:type="spellEnd"/>
    </w:p>
    <w:p w:rsidRPr="00AF6557" w:rsidR="00AF6557" w:rsidP="00AF6557" w:rsidRDefault="00AF6557" w14:paraId="5413C886" w14:textId="22C06D9F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i/>
          <w:iCs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μ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dP=</m:t>
            </m:r>
          </m:e>
        </m:nary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μ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dx=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0</m:t>
                </m:r>
              </m:den>
            </m:f>
            <m:nary>
              <m:naryPr>
                <m:limLoc m:val="subSup"/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5</m:t>
                </m:r>
              </m:sup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 dx+</m:t>
                </m:r>
              </m:e>
            </m:nary>
          </m:e>
        </m:nary>
        <m:f>
          <m:f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10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10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0-x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5</m:t>
                </m:r>
              </m:den>
            </m:f>
            <m:r>
              <w:rPr>
                <w:rFonts w:ascii="Cambria Math" w:hAnsi="Cambria Math" w:cs="Times New Roman"/>
                <w:sz w:val="26"/>
                <w:szCs w:val="26"/>
              </w:rPr>
              <m:t xml:space="preserve"> dx</m:t>
            </m:r>
          </m:e>
        </m:nary>
      </m:oMath>
    </w:p>
    <w:p w:rsidR="009B6D57" w:rsidP="000C0DCF" w:rsidRDefault="000C0DCF" w14:paraId="3463B145" w14:textId="554A0AA4">
      <w:pPr>
        <w:spacing w:line="276" w:lineRule="auto"/>
        <w:ind w:left="2160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1</m:t>
        </m:r>
      </m:oMath>
      <w:r w:rsidR="009B6D57"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</w:p>
    <w:p w:rsidRPr="000C0DCF" w:rsidR="000C0DCF" w:rsidP="000C0DCF" w:rsidRDefault="000C0DCF" w14:paraId="14870ED2" w14:textId="7865C91A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i/>
          <w:iCs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Var A=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A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A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dP=</m:t>
            </m:r>
          </m:e>
        </m:nary>
        <m:f>
          <m:f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10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10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A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dx</m:t>
            </m:r>
          </m:e>
        </m:nary>
      </m:oMath>
    </w:p>
    <w:p w:rsidRPr="008C6812" w:rsidR="000C0DCF" w:rsidP="000C0DCF" w:rsidRDefault="0047759A" w14:paraId="26ABEB3D" w14:textId="214D4292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i/>
          <w:iCs/>
          <w:sz w:val="26"/>
          <w:szCs w:val="26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 w:cs="Times New Roman"/>
            <w:sz w:val="26"/>
            <w:szCs w:val="26"/>
          </w:rPr>
          <m:t>=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A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A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dP=</m:t>
            </m:r>
          </m:e>
        </m:nary>
        <m:f>
          <m:f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10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10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A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dx</m:t>
            </m:r>
          </m:e>
        </m:nary>
      </m:oMath>
    </w:p>
    <w:p w:rsidRPr="008C6812" w:rsidR="008C6812" w:rsidP="008C6812" w:rsidRDefault="008C6812" w14:paraId="2BFF8DD8" w14:textId="77777777">
      <w:pPr>
        <w:spacing w:line="276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F94EEC" w:rsidP="00F94EEC" w:rsidRDefault="00F94EEC" w14:paraId="460AFB54" w14:textId="052DFC23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tập</w:t>
      </w:r>
      <w:proofErr w:type="spellEnd"/>
      <w:r w:rsidR="00105A96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6</w:t>
      </w:r>
    </w:p>
    <w:p w:rsidR="00F94EEC" w:rsidP="00F94EEC" w:rsidRDefault="00F94EEC" w14:paraId="3DD49552" w14:textId="0553F4C1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="002807AB">
        <w:rPr>
          <w:rFonts w:ascii="Times New Roman" w:hAnsi="Times New Roman" w:cs="Times New Roman"/>
          <w:i/>
          <w:iCs/>
          <w:sz w:val="26"/>
          <w:szCs w:val="26"/>
        </w:rPr>
        <w:t>ét</w:t>
      </w:r>
      <w:proofErr w:type="spellEnd"/>
      <w:r w:rsidR="002807AB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/>
          <w:i/>
          <w:iCs/>
          <w:sz w:val="26"/>
          <w:szCs w:val="26"/>
        </w:rPr>
        <w:t>sự</w:t>
      </w:r>
      <w:proofErr w:type="spellEnd"/>
      <w:r w:rsidR="002807AB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/>
          <w:i/>
          <w:iCs/>
          <w:sz w:val="26"/>
          <w:szCs w:val="26"/>
        </w:rPr>
        <w:t>hội</w:t>
      </w:r>
      <w:proofErr w:type="spellEnd"/>
      <w:r w:rsidR="002807AB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/>
          <w:i/>
          <w:iCs/>
          <w:sz w:val="26"/>
          <w:szCs w:val="26"/>
        </w:rPr>
        <w:t>tu</w:t>
      </w:r>
      <w:proofErr w:type="spellEnd"/>
      <w:r w:rsidR="002807AB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="002807AB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/>
          <w:i/>
          <w:iCs/>
          <w:sz w:val="26"/>
          <w:szCs w:val="26"/>
        </w:rPr>
        <w:t>chuỗi</w:t>
      </w:r>
      <w:proofErr w:type="spellEnd"/>
      <w:r w:rsidR="002807AB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/>
          <w:i/>
          <w:iCs/>
          <w:sz w:val="26"/>
          <w:szCs w:val="26"/>
        </w:rPr>
        <w:t>các</w:t>
      </w:r>
      <w:proofErr w:type="spellEnd"/>
      <w:r w:rsidR="002807AB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/>
          <w:i/>
          <w:iCs/>
          <w:sz w:val="26"/>
          <w:szCs w:val="26"/>
        </w:rPr>
        <w:t>biến</w:t>
      </w:r>
      <w:proofErr w:type="spellEnd"/>
      <w:r w:rsidR="002807AB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/>
          <w:i/>
          <w:iCs/>
          <w:sz w:val="26"/>
          <w:szCs w:val="26"/>
        </w:rPr>
        <w:t>ngẫu</w:t>
      </w:r>
      <w:proofErr w:type="spellEnd"/>
      <w:r w:rsidR="002807AB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/>
          <w:i/>
          <w:iCs/>
          <w:sz w:val="26"/>
          <w:szCs w:val="26"/>
        </w:rPr>
        <w:t>nhiên</w:t>
      </w:r>
      <w:proofErr w:type="spellEnd"/>
      <w:r w:rsidR="002807AB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ξ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</m:t>
                </m:r>
              </m:sub>
            </m:sSub>
          </m:e>
        </m:nary>
      </m:oMath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, </w:t>
      </w:r>
      <w:proofErr w:type="spellStart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>trong</w:t>
      </w:r>
      <w:proofErr w:type="spellEnd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>đó</w:t>
      </w:r>
      <w:proofErr w:type="spellEnd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ξ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</m:sSub>
      </m:oMath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>là</w:t>
      </w:r>
      <w:proofErr w:type="spellEnd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>các</w:t>
      </w:r>
      <w:proofErr w:type="spellEnd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>biến</w:t>
      </w:r>
      <w:proofErr w:type="spellEnd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>ngẫu</w:t>
      </w:r>
      <w:proofErr w:type="spellEnd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>nhiên</w:t>
      </w:r>
      <w:proofErr w:type="spellEnd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>độc</w:t>
      </w:r>
      <w:proofErr w:type="spellEnd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>lập</w:t>
      </w:r>
      <w:proofErr w:type="spellEnd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>có</w:t>
      </w:r>
      <w:proofErr w:type="spellEnd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>phân</w:t>
      </w:r>
      <w:proofErr w:type="spellEnd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>phối</w:t>
      </w:r>
      <w:proofErr w:type="spellEnd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>chuẩn</w:t>
      </w:r>
      <w:proofErr w:type="spellEnd"/>
      <w:r w:rsidR="002807AB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N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 w:eastAsiaTheme="minorEastAsia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;</m:t>
            </m:r>
            <m:f>
              <m:f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 w:eastAsiaTheme="minorEastAsia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4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.</m:t>
        </m:r>
      </m:oMath>
    </w:p>
    <w:p w:rsidR="002807AB" w:rsidP="002807AB" w:rsidRDefault="002807AB" w14:paraId="64387D8C" w14:textId="77777777">
      <w:pPr>
        <w:spacing w:line="276" w:lineRule="auto"/>
        <w:ind w:firstLine="72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>Hướng</w:t>
      </w:r>
      <w:proofErr w:type="spellEnd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>dẫn</w:t>
      </w:r>
      <w:proofErr w:type="spellEnd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>giải</w:t>
      </w:r>
      <w:proofErr w:type="spellEnd"/>
    </w:p>
    <w:p w:rsidR="002807AB" w:rsidP="00F94EEC" w:rsidRDefault="002807AB" w14:paraId="00E13C66" w14:textId="50FEC586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giả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này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á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lý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uỗ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Kolmogorov. Theo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phả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xét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sự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ộ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ụ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uỗ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uỗ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ỳ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ọ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uỗ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sa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ươ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ứ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ụ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ậ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này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phả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rả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lờ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ộ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ụ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105A96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="00105A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105A96">
        <w:rPr>
          <w:rFonts w:ascii="Times New Roman" w:hAnsi="Times New Roman" w:cs="Times New Roman"/>
          <w:i/>
          <w:iCs/>
          <w:sz w:val="26"/>
          <w:szCs w:val="26"/>
        </w:rPr>
        <w:t>các</w:t>
      </w:r>
      <w:proofErr w:type="spellEnd"/>
      <w:r w:rsidR="00105A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105A96">
        <w:rPr>
          <w:rFonts w:ascii="Times New Roman" w:hAnsi="Times New Roman" w:cs="Times New Roman"/>
          <w:i/>
          <w:iCs/>
          <w:sz w:val="26"/>
          <w:szCs w:val="26"/>
        </w:rPr>
        <w:t>chuỗi</w:t>
      </w:r>
      <w:proofErr w:type="spellEnd"/>
      <w:r w:rsidR="00105A9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105A96">
        <w:rPr>
          <w:rFonts w:ascii="Times New Roman" w:hAnsi="Times New Roman" w:cs="Times New Roman"/>
          <w:i/>
          <w:iCs/>
          <w:sz w:val="26"/>
          <w:szCs w:val="26"/>
        </w:rPr>
        <w:t>sau</w:t>
      </w:r>
      <w:proofErr w:type="spellEnd"/>
    </w:p>
    <w:p w:rsidR="00105A96" w:rsidP="00F94EEC" w:rsidRDefault="00105A96" w14:paraId="58EC8D01" w14:textId="3E43235E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∞</m:t>
            </m:r>
          </m:sup>
          <m:e>
            <m:r>
              <w:rPr>
                <w:rFonts w:ascii="Cambria Math" w:hAnsi="Cambria Math" w:cs="Times New Roman"/>
                <w:sz w:val="26"/>
                <w:szCs w:val="26"/>
              </w:rPr>
              <m:t>E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ξ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hAnsi="Cambria Math" w:cs="Times New Roman" w:eastAsiaTheme="minorEastAsia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 w:eastAsiaTheme="minorEastAsia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i</m:t>
                        </m:r>
                      </m:e>
                      <m:sup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;</m:t>
                </m:r>
              </m:e>
            </m:nary>
          </m:e>
        </m:nary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  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và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huỗi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  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∞</m:t>
            </m:r>
          </m:sup>
          <m:e>
            <m:r>
              <w:rPr>
                <w:rFonts w:ascii="Cambria Math" w:hAnsi="Cambria Math" w:cs="Times New Roman"/>
                <w:sz w:val="26"/>
                <w:szCs w:val="26"/>
              </w:rPr>
              <m:t>Var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ξ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hAnsi="Cambria Math" w:cs="Times New Roman" w:eastAsiaTheme="minorEastAsia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 w:eastAsiaTheme="minorEastAsia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i</m:t>
                        </m:r>
                      </m:e>
                      <m:sup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;</m:t>
                </m:r>
              </m:e>
            </m:nary>
          </m:e>
        </m:nary>
      </m:oMath>
    </w:p>
    <w:p w:rsidRPr="0090075F" w:rsidR="0090075F" w:rsidP="0090075F" w:rsidRDefault="00105A96" w14:paraId="210D4BB0" w14:textId="5E9A7F91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lastRenderedPageBreak/>
        <w:t>Tro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uỗ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hấy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uỗ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dạ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uỗ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Dirichlet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ề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ộ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ụ</w:t>
      </w:r>
      <w:proofErr w:type="spellEnd"/>
      <w:r w:rsidR="0090075F">
        <w:rPr>
          <w:rFonts w:ascii="Times New Roman" w:hAnsi="Times New Roman" w:cs="Times New Roman"/>
          <w:i/>
          <w:iCs/>
          <w:sz w:val="26"/>
          <w:szCs w:val="26"/>
        </w:rPr>
        <w:t xml:space="preserve">. </w:t>
      </w:r>
      <w:proofErr w:type="spellStart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>Về</w:t>
      </w:r>
      <w:proofErr w:type="spellEnd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>chuỗi</w:t>
      </w:r>
      <w:proofErr w:type="spellEnd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 xml:space="preserve"> Dirichlet </w:t>
      </w:r>
      <w:proofErr w:type="spellStart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>có</w:t>
      </w:r>
      <w:proofErr w:type="spellEnd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>thể</w:t>
      </w:r>
      <w:proofErr w:type="spellEnd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>tóm</w:t>
      </w:r>
      <w:proofErr w:type="spellEnd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>tắt</w:t>
      </w:r>
      <w:proofErr w:type="spellEnd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>như</w:t>
      </w:r>
      <w:proofErr w:type="spellEnd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>sau</w:t>
      </w:r>
      <w:proofErr w:type="spellEnd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 xml:space="preserve"> – </w:t>
      </w:r>
      <w:proofErr w:type="spellStart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>nó</w:t>
      </w:r>
      <w:proofErr w:type="spellEnd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>có</w:t>
      </w:r>
      <w:proofErr w:type="spellEnd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>dạng</w:t>
      </w:r>
      <w:proofErr w:type="spellEnd"/>
      <w:r w:rsidRPr="0090075F" w:rsidR="0090075F">
        <w:rPr>
          <w:rFonts w:ascii="Times New Roman" w:hAnsi="Times New Roman" w:cs="Times New Roman"/>
          <w:i/>
          <w:iCs/>
          <w:sz w:val="26"/>
          <w:szCs w:val="26"/>
        </w:rPr>
        <w:t xml:space="preserve">  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 w:eastAsiaTheme="minorEastAsia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s</m:t>
                    </m:r>
                  </m:sup>
                </m:sSup>
              </m:den>
            </m:f>
          </m:e>
        </m:nary>
      </m:oMath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áp d</w:t>
      </w:r>
      <w:proofErr w:type="spellStart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>ụng</w:t>
      </w:r>
      <w:proofErr w:type="spellEnd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>tiêu</w:t>
      </w:r>
      <w:proofErr w:type="spellEnd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>chuẩn</w:t>
      </w:r>
      <w:proofErr w:type="spellEnd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>tích</w:t>
      </w:r>
      <w:proofErr w:type="spellEnd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>phân</w:t>
      </w:r>
      <w:proofErr w:type="spellEnd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ta </w:t>
      </w:r>
      <w:proofErr w:type="spellStart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>kết</w:t>
      </w:r>
      <w:proofErr w:type="spellEnd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>luận</w:t>
      </w:r>
      <w:proofErr w:type="spellEnd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>được</w:t>
      </w:r>
      <w:proofErr w:type="spellEnd"/>
      <w:r w:rsidRPr="0090075F" w:rsidR="0090075F">
        <w:rPr>
          <w:rFonts w:ascii="Times New Roman" w:hAnsi="Times New Roman" w:cs="Times New Roman" w:eastAsiaTheme="minorEastAsia"/>
          <w:i/>
          <w:iCs/>
          <w:sz w:val="26"/>
          <w:szCs w:val="26"/>
        </w:rPr>
        <w:t>:</w:t>
      </w:r>
    </w:p>
    <w:p w:rsidRPr="0090075F" w:rsidR="0090075F" w:rsidP="0090075F" w:rsidRDefault="0090075F" w14:paraId="1004AD34" w14:textId="233571DC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uỗ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ộ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ụ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s&gt;1</m:t>
        </m:r>
      </m:oMath>
    </w:p>
    <w:p w:rsidRPr="0090075F" w:rsidR="00105A96" w:rsidP="0090075F" w:rsidRDefault="0090075F" w14:paraId="5C0436FE" w14:textId="38DCF481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huỗi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phâ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kỳ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khi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s≤1.</m:t>
        </m:r>
      </m:oMath>
    </w:p>
    <w:p w:rsidR="0090075F" w:rsidP="003B5B8D" w:rsidRDefault="00105A96" w14:paraId="6D48E371" w14:textId="7DE8496F">
      <w:pPr>
        <w:pStyle w:val="ListParagraph"/>
        <w:spacing w:line="276" w:lineRule="auto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heo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lý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uỗ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Kolmogorov ta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luậ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uỗ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biế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ngẫ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ộ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ụ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>.</w:t>
      </w:r>
    </w:p>
    <w:p w:rsidR="003B5B8D" w:rsidP="003B5B8D" w:rsidRDefault="003B5B8D" w14:paraId="5356261A" w14:textId="77777777">
      <w:pPr>
        <w:pStyle w:val="ListParagraph"/>
        <w:spacing w:line="276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90075F" w:rsidP="0090075F" w:rsidRDefault="0090075F" w14:paraId="2CD359E6" w14:textId="5F38BB53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tập7</w:t>
      </w:r>
    </w:p>
    <w:p w:rsidR="003B5B8D" w:rsidP="003B5B8D" w:rsidRDefault="003B5B8D" w14:paraId="67692F3A" w14:textId="77777777">
      <w:pPr>
        <w:spacing w:line="360" w:lineRule="auto"/>
        <w:ind w:left="720"/>
        <w:rPr>
          <w:rFonts w:ascii="Times New Roman" w:hAnsi="Times New Roman" w:cs="Times New Roman"/>
          <w:i/>
          <w:iCs/>
          <w:sz w:val="26"/>
          <w:szCs w:val="26"/>
        </w:rPr>
      </w:pPr>
      <w:r w:rsidRPr="003B5B8D">
        <w:rPr>
          <w:rFonts w:ascii="Times New Roman" w:hAnsi="Times New Roman" w:cs="Times New Roman"/>
          <w:i/>
          <w:iCs/>
          <w:sz w:val="26"/>
          <w:szCs w:val="26"/>
        </w:rPr>
        <w:t xml:space="preserve">Cho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</m:oMath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là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một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quá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trình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Poisson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phức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hợp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(hay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còn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gọi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là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đa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hợp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),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nó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có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dạng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:     </w:t>
      </w: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      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θ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t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μ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</m:t>
                </m:r>
              </m:sub>
            </m:sSub>
          </m:e>
        </m:nary>
      </m:oMath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,</w:t>
      </w:r>
    </w:p>
    <w:p w:rsidRPr="00271E88" w:rsidR="0090075F" w:rsidP="003B5B8D" w:rsidRDefault="003B5B8D" w14:paraId="0A39CE62" w14:textId="2F40F0B1">
      <w:pPr>
        <w:spacing w:line="360" w:lineRule="auto"/>
        <w:ind w:left="720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 w:rsidRPr="003B5B8D">
        <w:rPr>
          <w:rFonts w:ascii="Times New Roman" w:hAnsi="Times New Roman" w:cs="Times New Roman"/>
          <w:i/>
          <w:iCs/>
          <w:sz w:val="26"/>
          <w:szCs w:val="26"/>
        </w:rPr>
        <w:t>trong</w:t>
      </w:r>
      <w:proofErr w:type="spellEnd"/>
      <w:r w:rsidRPr="003B5B8D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/>
          <w:i/>
          <w:iCs/>
          <w:sz w:val="26"/>
          <w:szCs w:val="26"/>
        </w:rPr>
        <w:t>đó</w:t>
      </w:r>
      <w:proofErr w:type="spellEnd"/>
      <w:r w:rsidRPr="003B5B8D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μ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sub>
        </m:sSub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là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ác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đại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lượng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ngẫu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nhiê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độc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lập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và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ó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ùng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phâ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phối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huẩ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ắc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N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a,1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 xml:space="preserve">; </m:t>
        </m:r>
      </m:oMath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θ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</m:oMath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là m</w:t>
      </w:r>
      <w:proofErr w:type="spellStart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>ột</w:t>
      </w:r>
      <w:proofErr w:type="spellEnd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>quá</w:t>
      </w:r>
      <w:proofErr w:type="spellEnd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>trình</w:t>
      </w:r>
      <w:proofErr w:type="spellEnd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Poisson</w:t>
      </w:r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>thuần</w:t>
      </w:r>
      <w:proofErr w:type="spellEnd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>nhất</w:t>
      </w:r>
      <w:proofErr w:type="spellEnd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>với</w:t>
      </w:r>
      <w:proofErr w:type="spellEnd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>cường</w:t>
      </w:r>
      <w:proofErr w:type="spellEnd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>độ</w:t>
      </w:r>
      <w:proofErr w:type="spellEnd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 xml:space="preserve">λ; </m:t>
        </m:r>
      </m:oMath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θ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</m:oMath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>độc</w:t>
      </w:r>
      <w:proofErr w:type="spellEnd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>lập</w:t>
      </w:r>
      <w:proofErr w:type="spellEnd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>với</w:t>
      </w:r>
      <w:proofErr w:type="spellEnd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>mọi</w:t>
      </w:r>
      <w:proofErr w:type="spellEnd"/>
      <w:r w:rsidR="00271E88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μ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;i=1,2,….n,…</m:t>
        </m:r>
      </m:oMath>
    </w:p>
    <w:p w:rsidRPr="00271E88" w:rsidR="00271E88" w:rsidP="003B5B8D" w:rsidRDefault="00271E88" w14:paraId="79482C36" w14:textId="7E10FB2D">
      <w:pPr>
        <w:spacing w:line="360" w:lineRule="auto"/>
        <w:ind w:left="720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ãy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</w:t>
      </w:r>
      <w:r w:rsidR="00D343D9">
        <w:rPr>
          <w:rFonts w:ascii="Times New Roman" w:hAnsi="Times New Roman" w:cs="Times New Roman"/>
          <w:i/>
          <w:iCs/>
          <w:sz w:val="26"/>
          <w:szCs w:val="26"/>
        </w:rPr>
        <w:t>ỳ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ọ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sa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quá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trìn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.</m:t>
        </m:r>
      </m:oMath>
    </w:p>
    <w:p w:rsidR="00271E88" w:rsidP="00271E88" w:rsidRDefault="00271E88" w14:paraId="71D59AA3" w14:textId="77777777">
      <w:pPr>
        <w:spacing w:line="276" w:lineRule="auto"/>
        <w:ind w:firstLine="72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>Hướng</w:t>
      </w:r>
      <w:proofErr w:type="spellEnd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>dẫn</w:t>
      </w:r>
      <w:proofErr w:type="spellEnd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>giải</w:t>
      </w:r>
      <w:proofErr w:type="spellEnd"/>
    </w:p>
    <w:p w:rsidR="008C6812" w:rsidP="008D676D" w:rsidRDefault="00271E88" w14:paraId="0A7731DB" w14:textId="30210ACC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 xml:space="preserve">Theo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iệ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nê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quá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trình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Poisson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phức</w:t>
      </w:r>
      <w:proofErr w:type="spellEnd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3B5B8D">
        <w:rPr>
          <w:rFonts w:ascii="Times New Roman" w:hAnsi="Times New Roman" w:cs="Times New Roman" w:eastAsiaTheme="minorEastAsia"/>
          <w:i/>
          <w:iCs/>
          <w:sz w:val="26"/>
          <w:szCs w:val="26"/>
        </w:rPr>
        <w:t>hợp</w:t>
      </w:r>
      <w:proofErr w:type="spellEnd"/>
      <m:oMath>
        <m:r>
          <w:rPr>
            <w:rFonts w:ascii="Cambria Math" w:hAnsi="Cambria Math" w:cs="Times New Roman" w:eastAsiaTheme="minorEastAsia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</m:t>
        </m:r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áp d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ụng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ác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kết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quả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lý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huyết</w:t>
      </w:r>
      <w:proofErr w:type="spellEnd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(</w:t>
      </w:r>
      <w:proofErr w:type="spellStart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>xem</w:t>
      </w:r>
      <w:proofErr w:type="spellEnd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>lại</w:t>
      </w:r>
      <w:proofErr w:type="spellEnd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>bài</w:t>
      </w:r>
      <w:proofErr w:type="spellEnd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4, </w:t>
      </w:r>
      <w:proofErr w:type="spellStart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>phần</w:t>
      </w:r>
      <w:proofErr w:type="spellEnd"/>
      <w:r w:rsidR="009C320A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r w:rsidR="00C51481">
        <w:rPr>
          <w:rFonts w:ascii="Times New Roman" w:hAnsi="Times New Roman" w:cs="Times New Roman" w:eastAsiaTheme="minorEastAsia"/>
          <w:i/>
          <w:iCs/>
          <w:sz w:val="26"/>
          <w:szCs w:val="26"/>
        </w:rPr>
        <w:t>2.4)</w:t>
      </w: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sẽ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ó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:</w:t>
      </w:r>
    </w:p>
    <w:p w:rsidR="00271E88" w:rsidP="008D676D" w:rsidRDefault="00271E88" w14:paraId="1463FAEE" w14:textId="366EB3C9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r>
          <w:rPr>
            <w:rFonts w:ascii="Cambria Math" w:hAnsi="Cambria Math" w:cs="Times New Roman"/>
            <w:sz w:val="26"/>
            <w:szCs w:val="26"/>
          </w:rPr>
          <m:t>E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θ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Var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θ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λt</m:t>
        </m:r>
      </m:oMath>
      <w:r w:rsidR="00C51481">
        <w:rPr>
          <w:rFonts w:ascii="Times New Roman" w:hAnsi="Times New Roman" w:cs="Times New Roman" w:eastAsiaTheme="minorEastAsia"/>
          <w:i/>
          <w:sz w:val="26"/>
          <w:szCs w:val="26"/>
        </w:rPr>
        <w:t xml:space="preserve">;   </w:t>
      </w:r>
    </w:p>
    <w:p w:rsidR="00C51481" w:rsidP="00317D18" w:rsidRDefault="00317D18" w14:paraId="4FF3FBA9" w14:textId="6C36E1F6">
      <w:pPr>
        <w:pStyle w:val="ListParagraph"/>
        <w:spacing w:line="360" w:lineRule="auto"/>
        <w:ind w:firstLine="720"/>
        <w:rPr>
          <w:rFonts w:ascii="Times New Roman" w:hAnsi="Times New Roman" w:cs="Times New Roman" w:eastAsiaTheme="minorEastAsia"/>
          <w:i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∀i=1,2,….⇒E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μ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a; Var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μ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1;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bSup>
          </m:e>
        </m:d>
        <m:r>
          <w:rPr>
            <w:rFonts w:ascii="Cambria Math" w:hAnsi="Cambria Math" w:cs="Times New Roman"/>
            <w:sz w:val="26"/>
            <w:szCs w:val="26"/>
          </w:rPr>
          <m:t>=1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.</m:t>
        </m:r>
      </m:oMath>
      <w:r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</w:p>
    <w:p w:rsidR="009C320A" w:rsidP="008D676D" w:rsidRDefault="009C320A" w14:paraId="46732CDE" w14:textId="4537C1A5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sz w:val="26"/>
          <w:szCs w:val="26"/>
        </w:rPr>
        <w:tab/>
      </w:r>
      <m:oMath>
        <m:r>
          <w:rPr>
            <w:rFonts w:ascii="Cambria Math" w:hAnsi="Cambria Math" w:cs="Times New Roman"/>
            <w:sz w:val="26"/>
            <w:szCs w:val="26"/>
          </w:rPr>
          <m:t>E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E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θ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.E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μ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 xml:space="preserve"> λt.a</m:t>
        </m:r>
      </m:oMath>
    </w:p>
    <w:p w:rsidRPr="00EE48DA" w:rsidR="00C51481" w:rsidP="00EE48DA" w:rsidRDefault="00C51481" w14:paraId="0C54E12F" w14:textId="2B40B866">
      <w:pPr>
        <w:pStyle w:val="ListParagraph"/>
        <w:spacing w:line="360" w:lineRule="auto"/>
        <w:ind w:firstLine="720"/>
        <w:rPr>
          <w:rFonts w:ascii="Times New Roman" w:hAnsi="Times New Roman" w:cs="Times New Roman" w:eastAsiaTheme="minorEastAsia"/>
          <w:i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ar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EY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</m:e>
                </m:d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λt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bSup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λt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6"/>
            <w:szCs w:val="26"/>
          </w:rPr>
          <m:t>.</m:t>
        </m:r>
      </m:oMath>
      <w:r w:rsidRPr="00EE48DA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</w:p>
    <w:p w:rsidR="00EA49C5" w:rsidP="00EA49C5" w:rsidRDefault="00EA49C5" w14:paraId="2517AD7F" w14:textId="3ACD3CC3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tập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8</w:t>
      </w:r>
    </w:p>
    <w:p w:rsidR="00EA49C5" w:rsidP="00EA49C5" w:rsidRDefault="00F7686E" w14:paraId="6EA0E5DF" w14:textId="0AEDD14C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 xml:space="preserve">Cho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là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quá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rìn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Wiener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iêu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huẩ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và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là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một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động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Brown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rôi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dạt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ó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dạng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:</w:t>
      </w:r>
    </w:p>
    <w:p w:rsidR="00F7686E" w:rsidP="00EA49C5" w:rsidRDefault="00F7686E" w14:paraId="60830D73" w14:textId="0361305A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δ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+μt; δ&gt;0; μ&gt;0;</m:t>
        </m:r>
      </m:oMath>
    </w:p>
    <w:p w:rsidRPr="00F7686E" w:rsidR="00F7686E" w:rsidP="00F7686E" w:rsidRDefault="00F7686E" w14:paraId="0FCA27D8" w14:textId="412D1986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Hãy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vi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Itô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íc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.</m:t>
        </m:r>
      </m:oMath>
    </w:p>
    <w:p w:rsidR="00F7686E" w:rsidP="00F7686E" w:rsidRDefault="00F7686E" w14:paraId="315D81BE" w14:textId="77777777">
      <w:pPr>
        <w:spacing w:line="276" w:lineRule="auto"/>
        <w:ind w:firstLine="72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lastRenderedPageBreak/>
        <w:t>Hướng</w:t>
      </w:r>
      <w:proofErr w:type="spellEnd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>dẫn</w:t>
      </w:r>
      <w:proofErr w:type="spellEnd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52439C">
        <w:rPr>
          <w:rFonts w:ascii="Times New Roman" w:hAnsi="Times New Roman" w:cs="Times New Roman"/>
          <w:b/>
          <w:bCs/>
          <w:i/>
          <w:iCs/>
          <w:sz w:val="26"/>
          <w:szCs w:val="26"/>
        </w:rPr>
        <w:t>giải</w:t>
      </w:r>
      <w:proofErr w:type="spellEnd"/>
    </w:p>
    <w:p w:rsidR="00EA49C5" w:rsidP="00EA49C5" w:rsidRDefault="00F7686E" w14:paraId="1523F277" w14:textId="1CD46185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ì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là m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ột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quá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rìn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Wiener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iêu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huẩ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nê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sẽ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ó</w:t>
      </w:r>
      <w:proofErr w:type="spellEnd"/>
    </w:p>
    <w:p w:rsidR="00F7686E" w:rsidP="00EA49C5" w:rsidRDefault="00F7686E" w14:paraId="1AADE9E2" w14:textId="5E895A59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dX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d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</m:oMath>
    </w:p>
    <w:p w:rsidR="00F7686E" w:rsidP="00EA49C5" w:rsidRDefault="00F7686E" w14:paraId="565BF726" w14:textId="3E50E59A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heo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giả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hiết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ta có</w:t>
      </w:r>
    </w:p>
    <w:p w:rsidR="00F7686E" w:rsidP="00EA49C5" w:rsidRDefault="00F7686E" w14:paraId="40851C89" w14:textId="6360F88B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dY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δ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dX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+ μtdt=δ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dW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+ μtdt</m:t>
        </m:r>
      </m:oMath>
    </w:p>
    <w:p w:rsidR="0025027A" w:rsidP="00EA49C5" w:rsidRDefault="0025027A" w14:paraId="1A2BE129" w14:textId="31DD878E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ừ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đó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heo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công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hức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vi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phân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ích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sẽ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thu</w:t>
      </w:r>
      <w:proofErr w:type="spellEnd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>được</w:t>
      </w:r>
      <w:proofErr w:type="spellEnd"/>
    </w:p>
    <w:p w:rsidRPr="00977E9E" w:rsidR="00977E9E" w:rsidP="00EA49C5" w:rsidRDefault="0025027A" w14:paraId="31B04204" w14:textId="4626E4F9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ab/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t</m:t>
                </m:r>
              </m:sub>
            </m:sSub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t</m:t>
                </m:r>
              </m:sub>
            </m:sSub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+ δdt</m:t>
        </m:r>
      </m:oMath>
    </w:p>
    <w:p w:rsidR="0025027A" w:rsidP="00977E9E" w:rsidRDefault="00977E9E" w14:paraId="51B0586E" w14:textId="543B63B7">
      <w:pPr>
        <w:pStyle w:val="ListParagraph"/>
        <w:spacing w:line="360" w:lineRule="auto"/>
        <w:ind w:left="1440" w:firstLine="720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 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δ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dW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+ μtdt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+ δdt</m:t>
        </m:r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</w:p>
    <w:p w:rsidRPr="00F7686E" w:rsidR="00977E9E" w:rsidP="00977E9E" w:rsidRDefault="00977E9E" w14:paraId="056D3ED2" w14:textId="74EE8A87">
      <w:pPr>
        <w:pStyle w:val="ListParagraph"/>
        <w:spacing w:line="360" w:lineRule="auto"/>
        <w:ind w:left="1440" w:firstLine="720"/>
        <w:rPr>
          <w:rFonts w:ascii="Times New Roman" w:hAnsi="Times New Roman" w:cs="Times New Roman"/>
          <w:i/>
          <w:iCs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 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μt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+δ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dt+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t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+δ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t</m:t>
                </m:r>
              </m:sub>
            </m:sSub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sSub>
          <m:sSubPr>
            <m:ctrlPr>
              <w:rPr>
                <w:rFonts w:ascii="Cambria Math" w:hAnsi="Cambria Math" w:cs="Times New Roman" w:eastAsiaTheme="minorEastAsia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t</m:t>
            </m:r>
          </m:sub>
        </m:sSub>
      </m:oMath>
      <w:r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</w:p>
    <w:p w:rsidRPr="00EA49C5" w:rsidR="008C6812" w:rsidP="00EA49C5" w:rsidRDefault="008C6812" w14:paraId="0484D903" w14:textId="77777777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8C6812" w:rsidP="008D676D" w:rsidRDefault="008C6812" w14:paraId="68D48992" w14:textId="77777777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8C6812" w:rsidP="008D676D" w:rsidRDefault="008C6812" w14:paraId="120CF722" w14:textId="77777777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8C6812" w:rsidP="008D676D" w:rsidRDefault="008C6812" w14:paraId="1AC19689" w14:textId="77777777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8C6812" w:rsidP="008D676D" w:rsidRDefault="008C6812" w14:paraId="415341C2" w14:textId="77777777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8C6812" w:rsidP="008D676D" w:rsidRDefault="008C6812" w14:paraId="7471662E" w14:textId="77777777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8C6812" w:rsidP="008D676D" w:rsidRDefault="008C6812" w14:paraId="2168717C" w14:textId="77777777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8C6812" w:rsidP="008D676D" w:rsidRDefault="008C6812" w14:paraId="43813A7A" w14:textId="77777777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8D676D" w:rsidP="008D676D" w:rsidRDefault="008D676D" w14:paraId="4A155E61" w14:textId="45F7C31B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4F6B76" w:rsidP="008D676D" w:rsidRDefault="004F6B76" w14:paraId="4D04B933" w14:textId="4941C3ED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4F6B76" w:rsidP="008D676D" w:rsidRDefault="004F6B76" w14:paraId="7B06323C" w14:textId="37C23184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4F6B76" w:rsidP="008D676D" w:rsidRDefault="004F6B76" w14:paraId="2FF26966" w14:textId="01C23CBC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4F6B76" w:rsidP="008D676D" w:rsidRDefault="004F6B76" w14:paraId="13A0A123" w14:textId="14526EF9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4F6B76" w:rsidP="008D676D" w:rsidRDefault="004F6B76" w14:paraId="3977F3DD" w14:textId="49D341F9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4F6B76" w:rsidP="008D676D" w:rsidRDefault="004F6B76" w14:paraId="4896BB62" w14:textId="599F74D8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4F6B76" w:rsidP="008D676D" w:rsidRDefault="004F6B76" w14:paraId="55525EEE" w14:textId="5410AFD8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4F6B76" w:rsidP="008D676D" w:rsidRDefault="004F6B76" w14:paraId="1F36D414" w14:textId="1572B83E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4F6B76" w:rsidP="008D676D" w:rsidRDefault="004F6B76" w14:paraId="6D12E61B" w14:textId="091293DF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:rsidR="004F6B76" w:rsidP="004F6B76" w:rsidRDefault="004F6B76" w14:paraId="6AFC220F" w14:textId="77777777">
      <w:pPr>
        <w:rPr>
          <w:rFonts w:ascii="Times New Roman" w:hAnsi="Times New Roman" w:cs="Times New Roman"/>
          <w:sz w:val="24"/>
          <w:szCs w:val="24"/>
        </w:rPr>
      </w:pPr>
    </w:p>
    <w:p w:rsidR="004F6B76" w:rsidP="004F6B76" w:rsidRDefault="004F6B76" w14:paraId="65B38904" w14:textId="3EC914ED">
      <w:pPr>
        <w:pStyle w:val="Heading1"/>
        <w:spacing w:before="0" w:line="276" w:lineRule="auto"/>
        <w:jc w:val="center"/>
        <w:rPr>
          <w:rFonts w:ascii="Times New Roman" w:hAnsi="Times New Roman" w:cs="Times New Roman"/>
          <w:b/>
          <w:color w:val="auto"/>
          <w:sz w:val="26"/>
          <w:szCs w:val="26"/>
        </w:rPr>
      </w:pPr>
      <w:r w:rsidRPr="00D6554C">
        <w:rPr>
          <w:rFonts w:ascii="Times New Roman" w:hAnsi="Times New Roman" w:cs="Times New Roman"/>
          <w:b/>
          <w:color w:val="auto"/>
          <w:sz w:val="26"/>
          <w:szCs w:val="26"/>
        </w:rPr>
        <w:lastRenderedPageBreak/>
        <w:t>XÍCH MARKOV VÀ QUÁ TRÌNH MARKOV</w:t>
      </w:r>
    </w:p>
    <w:p w:rsidRPr="00D6554C" w:rsidR="004F6B76" w:rsidP="004F6B76" w:rsidRDefault="004F6B76" w14:paraId="339C55AA" w14:textId="77777777">
      <w:pPr>
        <w:pStyle w:val="Heading1"/>
        <w:spacing w:before="0" w:line="276" w:lineRule="auto"/>
        <w:jc w:val="center"/>
        <w:rPr>
          <w:rFonts w:ascii="Times New Roman" w:hAnsi="Times New Roman" w:cs="Times New Roman"/>
          <w:b/>
          <w:i/>
          <w:color w:val="auto"/>
          <w:sz w:val="26"/>
          <w:szCs w:val="26"/>
        </w:rPr>
      </w:pPr>
      <w:r w:rsidRPr="00D6554C">
        <w:rPr>
          <w:rFonts w:ascii="Times New Roman" w:hAnsi="Times New Roman" w:cs="Times New Roman"/>
          <w:b/>
          <w:color w:val="auto"/>
          <w:sz w:val="26"/>
          <w:szCs w:val="26"/>
        </w:rPr>
        <w:t xml:space="preserve"> </w:t>
      </w:r>
      <w:r w:rsidRPr="00D6554C">
        <w:rPr>
          <w:rFonts w:ascii="Times New Roman" w:hAnsi="Times New Roman" w:cs="Times New Roman"/>
          <w:b/>
          <w:i/>
          <w:color w:val="auto"/>
          <w:sz w:val="26"/>
          <w:szCs w:val="26"/>
        </w:rPr>
        <w:t>(Markov chains and Markov Process)</w:t>
      </w:r>
    </w:p>
    <w:p w:rsidRPr="004F6B76" w:rsidR="004F6B76" w:rsidP="004F6B76" w:rsidRDefault="004F6B76" w14:paraId="0F8F343A" w14:textId="77777777">
      <w:pPr>
        <w:pStyle w:val="ListParagraph"/>
        <w:numPr>
          <w:ilvl w:val="0"/>
          <w:numId w:val="1"/>
        </w:numPr>
        <w:spacing w:before="240" w:line="360" w:lineRule="auto"/>
        <w:outlineLvl w:val="1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4F6B76">
        <w:rPr>
          <w:rFonts w:ascii="Times New Roman" w:hAnsi="Times New Roman" w:cs="Times New Roman"/>
          <w:b/>
          <w:sz w:val="26"/>
          <w:szCs w:val="26"/>
        </w:rPr>
        <w:t>Khái</w:t>
      </w:r>
      <w:proofErr w:type="spellEnd"/>
      <w:r w:rsidRPr="004F6B7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/>
          <w:b/>
          <w:sz w:val="26"/>
          <w:szCs w:val="26"/>
        </w:rPr>
        <w:t>niệm</w:t>
      </w:r>
      <w:proofErr w:type="spellEnd"/>
      <w:r w:rsidRPr="004F6B7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/>
          <w:b/>
          <w:sz w:val="26"/>
          <w:szCs w:val="26"/>
        </w:rPr>
        <w:t>cơ</w:t>
      </w:r>
      <w:proofErr w:type="spellEnd"/>
      <w:r w:rsidRPr="004F6B7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/>
          <w:b/>
          <w:sz w:val="26"/>
          <w:szCs w:val="26"/>
        </w:rPr>
        <w:t>bản</w:t>
      </w:r>
      <w:proofErr w:type="spellEnd"/>
      <w:r w:rsidRPr="004F6B7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/>
          <w:b/>
          <w:sz w:val="26"/>
          <w:szCs w:val="26"/>
        </w:rPr>
        <w:t>về</w:t>
      </w:r>
      <w:proofErr w:type="spellEnd"/>
      <w:r w:rsidRPr="004F6B7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/>
          <w:b/>
          <w:sz w:val="26"/>
          <w:szCs w:val="26"/>
        </w:rPr>
        <w:t>tính</w:t>
      </w:r>
      <w:proofErr w:type="spellEnd"/>
      <w:r w:rsidRPr="004F6B76">
        <w:rPr>
          <w:rFonts w:ascii="Times New Roman" w:hAnsi="Times New Roman" w:cs="Times New Roman"/>
          <w:b/>
          <w:sz w:val="26"/>
          <w:szCs w:val="26"/>
        </w:rPr>
        <w:t xml:space="preserve"> Markov</w:t>
      </w:r>
    </w:p>
    <w:p w:rsidRPr="002C40D6" w:rsidR="004F6B76" w:rsidP="004F6B76" w:rsidRDefault="004F6B76" w14:paraId="03D343E8" w14:textId="77777777">
      <w:pPr>
        <w:spacing w:before="240" w:line="360" w:lineRule="auto"/>
        <w:jc w:val="both"/>
        <w:outlineLvl w:val="1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2C40D6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Nga A. A. Markov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kỷ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XX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đưa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khá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phổ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giản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đặc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Tương</w:t>
      </w:r>
      <w:proofErr w:type="spellEnd"/>
      <w:r w:rsidRPr="002C40D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lai</w:t>
      </w:r>
      <w:proofErr w:type="spellEnd"/>
      <w:r w:rsidRPr="002C40D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chỉ</w:t>
      </w:r>
      <w:proofErr w:type="spellEnd"/>
      <w:r w:rsidRPr="002C40D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phụ</w:t>
      </w:r>
      <w:proofErr w:type="spellEnd"/>
      <w:r w:rsidRPr="002C40D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thuộc</w:t>
      </w:r>
      <w:proofErr w:type="spellEnd"/>
      <w:r w:rsidRPr="002C40D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vào</w:t>
      </w:r>
      <w:proofErr w:type="spellEnd"/>
      <w:r w:rsidRPr="002C40D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hiện</w:t>
      </w:r>
      <w:proofErr w:type="spellEnd"/>
      <w:r w:rsidRPr="002C40D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tại</w:t>
      </w:r>
      <w:proofErr w:type="spellEnd"/>
      <w:r w:rsidRPr="002C40D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và</w:t>
      </w:r>
      <w:proofErr w:type="spellEnd"/>
      <w:r w:rsidRPr="002C40D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độc</w:t>
      </w:r>
      <w:proofErr w:type="spellEnd"/>
      <w:r w:rsidRPr="002C40D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lập</w:t>
      </w:r>
      <w:proofErr w:type="spellEnd"/>
      <w:r w:rsidRPr="002C40D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 w:rsidRPr="002C40D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 w:rsidRPr="002C40D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i/>
          <w:sz w:val="26"/>
          <w:szCs w:val="26"/>
        </w:rPr>
        <w:t>khứ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-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đặc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Markov.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xây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dựng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xích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Markov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C40D6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2C40D6">
        <w:rPr>
          <w:rFonts w:ascii="Times New Roman" w:hAnsi="Times New Roman" w:cs="Times New Roman"/>
          <w:sz w:val="26"/>
          <w:szCs w:val="26"/>
        </w:rPr>
        <w:t xml:space="preserve"> Markov </w:t>
      </w:r>
    </w:p>
    <w:p w:rsidRPr="004D5BF7" w:rsidR="004F6B76" w:rsidP="004F6B76" w:rsidRDefault="004F6B76" w14:paraId="5AE0BC8C" w14:textId="77777777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D5BF7">
        <w:rPr>
          <w:rFonts w:ascii="Times New Roman" w:hAnsi="Times New Roman" w:cs="Times New Roman"/>
          <w:sz w:val="26"/>
          <w:szCs w:val="26"/>
        </w:rPr>
        <w:t xml:space="preserve">Khi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xét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hạt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giống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loài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,…)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hóa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trạng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thái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trạng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thái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hữu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vô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đếm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. Ta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ký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=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;t∈</m:t>
            </m:r>
            <m:r>
              <m:rPr>
                <m:sty m:val="b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</m:d>
      </m:oMath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là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rạng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há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của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hệ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ạ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hở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điểm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t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và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T⊂R</m:t>
        </m:r>
      </m:oMath>
      <w:r w:rsidRPr="004D5BF7">
        <w:rPr>
          <w:rFonts w:ascii="Times New Roman" w:hAnsi="Times New Roman" w:cs="Times New Roman" w:eastAsiaTheme="minorEastAsia"/>
          <w:b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là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ập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hờ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gia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(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ờ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ạ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hoặ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liê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ụ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).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Để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đơ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giả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ta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ký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hiệu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rạng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há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bở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cá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số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nguyê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,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và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ập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rạng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há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bở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ập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>Z</m:t>
        </m:r>
      </m:oMath>
      <w:r w:rsidRPr="004D5BF7">
        <w:rPr>
          <w:rFonts w:ascii="Times New Roman" w:hAnsi="Times New Roman" w:cs="Times New Roman" w:eastAsiaTheme="minorEastAsia"/>
          <w:sz w:val="26"/>
          <w:szCs w:val="26"/>
        </w:rPr>
        <w:t>.</w:t>
      </w:r>
    </w:p>
    <w:p w:rsidRPr="004D5BF7" w:rsidR="004F6B76" w:rsidP="004F6B76" w:rsidRDefault="004F6B76" w14:paraId="7AAE3992" w14:textId="77777777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Khi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</w:t>
      </w:r>
      <w:r w:rsidRPr="004D5BF7">
        <w:rPr>
          <w:rFonts w:ascii="Times New Roman" w:hAnsi="Times New Roman" w:cs="Times New Roman"/>
          <w:sz w:val="26"/>
          <w:szCs w:val="26"/>
        </w:rPr>
        <w:t>nh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Markov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nêu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>:</w:t>
      </w:r>
    </w:p>
    <w:p w:rsidRPr="004D5BF7" w:rsidR="004F6B76" w:rsidP="004F6B76" w:rsidRDefault="004F6B76" w14:paraId="08E399C4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</w:rPr>
            <m:t>P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+1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∈A│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;t≤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 w:cs="Times New Roman"/>
              <w:sz w:val="26"/>
              <w:szCs w:val="26"/>
            </w:rPr>
            <m:t>=P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+1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∈A│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sub>
                  </m:sSub>
                </m:sub>
              </m:sSub>
            </m:e>
          </m:d>
          <m:r>
            <w:rPr>
              <w:rFonts w:ascii="Cambria Math" w:hAnsi="Cambria Math" w:cs="Times New Roman"/>
              <w:sz w:val="26"/>
              <w:szCs w:val="26"/>
            </w:rPr>
            <m:t>,</m:t>
          </m:r>
        </m:oMath>
      </m:oMathPara>
    </w:p>
    <w:p w:rsidRPr="00675B1D" w:rsidR="004F6B76" w:rsidP="004F6B76" w:rsidRDefault="004F6B76" w14:paraId="1E8EB445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675B1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mọi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A</m:t>
        </m:r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x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ảy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ra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o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khoả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ờ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gia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&lt;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n+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.</m:t>
        </m:r>
      </m:oMath>
    </w:p>
    <w:p w:rsidRPr="004D5BF7" w:rsidR="004F6B76" w:rsidP="004F6B76" w:rsidRDefault="004F6B76" w14:paraId="63A67A27" w14:textId="7777777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D5BF7">
        <w:rPr>
          <w:rFonts w:ascii="Times New Roman" w:hAnsi="Times New Roman" w:cs="Times New Roman"/>
          <w:sz w:val="26"/>
          <w:szCs w:val="26"/>
        </w:rPr>
        <w:t xml:space="preserve">Khi 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;n=0,1,2,…</m:t>
            </m:r>
          </m:e>
        </m:d>
      </m:oMath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là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quá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rình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vớ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hờ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gia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ờ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ạ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và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rạng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há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ờ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ạ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hì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hệ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hứ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rê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viết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lạ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là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>:</w:t>
      </w:r>
    </w:p>
    <w:p w:rsidRPr="00675B1D" w:rsidR="004F6B76" w:rsidP="004F6B76" w:rsidRDefault="004F6B76" w14:paraId="04A92820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+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j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 xml:space="preserve">=i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-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-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6"/>
            <w:szCs w:val="26"/>
          </w:rPr>
          <m:t>=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+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j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i</m:t>
            </m:r>
          </m:e>
        </m:d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>,</w:t>
      </w:r>
    </w:p>
    <w:p w:rsidRPr="00675B1D" w:rsidR="004F6B76" w:rsidP="004F6B76" w:rsidRDefault="004F6B76" w14:paraId="68751410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675B1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mọi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trạng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thái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n-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i,j</m:t>
        </m:r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và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vớ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mọ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ờ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gia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n≥0</m:t>
        </m:r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>.</w:t>
      </w:r>
    </w:p>
    <w:p w:rsidRPr="004D5BF7" w:rsidR="004F6B76" w:rsidP="004F6B76" w:rsidRDefault="004F6B76" w14:paraId="6E8F8BBE" w14:textId="77777777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4D5BF7">
        <w:rPr>
          <w:rFonts w:ascii="Times New Roman" w:hAnsi="Times New Roman" w:cs="Times New Roman"/>
          <w:i/>
          <w:sz w:val="26"/>
          <w:szCs w:val="26"/>
        </w:rPr>
        <w:t>Xích</w:t>
      </w:r>
      <w:proofErr w:type="spellEnd"/>
      <w:r w:rsidRPr="004D5BF7">
        <w:rPr>
          <w:rFonts w:ascii="Times New Roman" w:hAnsi="Times New Roman" w:cs="Times New Roman"/>
          <w:i/>
          <w:sz w:val="26"/>
          <w:szCs w:val="26"/>
        </w:rPr>
        <w:t xml:space="preserve"> Markov </w:t>
      </w:r>
      <w:proofErr w:type="spellStart"/>
      <w:r w:rsidRPr="004D5BF7">
        <w:rPr>
          <w:rFonts w:ascii="Times New Roman" w:hAnsi="Times New Roman" w:cs="Times New Roman"/>
          <w:i/>
          <w:sz w:val="26"/>
          <w:szCs w:val="26"/>
        </w:rPr>
        <w:t>là</w:t>
      </w:r>
      <w:proofErr w:type="spellEnd"/>
      <w:r w:rsidRPr="004D5BF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i/>
          <w:sz w:val="26"/>
          <w:szCs w:val="26"/>
        </w:rPr>
        <w:t>quá</w:t>
      </w:r>
      <w:proofErr w:type="spellEnd"/>
      <w:r w:rsidRPr="004D5BF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i/>
          <w:sz w:val="26"/>
          <w:szCs w:val="26"/>
        </w:rPr>
        <w:t>trình</w:t>
      </w:r>
      <w:proofErr w:type="spellEnd"/>
      <w:r w:rsidRPr="004D5BF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i/>
          <w:sz w:val="26"/>
          <w:szCs w:val="26"/>
        </w:rPr>
        <w:t>ngẫu</w:t>
      </w:r>
      <w:proofErr w:type="spellEnd"/>
      <w:r w:rsidRPr="004D5BF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i/>
          <w:sz w:val="26"/>
          <w:szCs w:val="26"/>
        </w:rPr>
        <w:t>nhiên</w:t>
      </w:r>
      <w:proofErr w:type="spellEnd"/>
      <w:r w:rsidRPr="004D5BF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i/>
          <w:sz w:val="26"/>
          <w:szCs w:val="26"/>
        </w:rPr>
        <w:t>có</w:t>
      </w:r>
      <w:proofErr w:type="spellEnd"/>
      <w:r w:rsidRPr="004D5BF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i/>
          <w:sz w:val="26"/>
          <w:szCs w:val="26"/>
        </w:rPr>
        <w:t>tính</w:t>
      </w:r>
      <w:proofErr w:type="spellEnd"/>
      <w:r w:rsidRPr="004D5BF7">
        <w:rPr>
          <w:rFonts w:ascii="Times New Roman" w:hAnsi="Times New Roman" w:cs="Times New Roman"/>
          <w:i/>
          <w:sz w:val="26"/>
          <w:szCs w:val="26"/>
        </w:rPr>
        <w:t xml:space="preserve"> Markov </w:t>
      </w:r>
      <w:proofErr w:type="spellStart"/>
      <w:r w:rsidRPr="004D5BF7">
        <w:rPr>
          <w:rFonts w:ascii="Times New Roman" w:hAnsi="Times New Roman" w:cs="Times New Roman"/>
          <w:i/>
          <w:sz w:val="26"/>
          <w:szCs w:val="26"/>
        </w:rPr>
        <w:t>với</w:t>
      </w:r>
      <w:proofErr w:type="spellEnd"/>
      <w:r w:rsidRPr="004D5BF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i/>
          <w:sz w:val="26"/>
          <w:szCs w:val="26"/>
        </w:rPr>
        <w:t>thời</w:t>
      </w:r>
      <w:proofErr w:type="spellEnd"/>
      <w:r w:rsidRPr="004D5BF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i/>
          <w:sz w:val="26"/>
          <w:szCs w:val="26"/>
        </w:rPr>
        <w:t>gian</w:t>
      </w:r>
      <w:proofErr w:type="spellEnd"/>
      <w:r w:rsidRPr="004D5BF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i/>
          <w:sz w:val="26"/>
          <w:szCs w:val="26"/>
        </w:rPr>
        <w:t>rời</w:t>
      </w:r>
      <w:proofErr w:type="spellEnd"/>
      <w:r w:rsidRPr="004D5BF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i/>
          <w:sz w:val="26"/>
          <w:szCs w:val="26"/>
        </w:rPr>
        <w:t>rạc</w:t>
      </w:r>
      <w:proofErr w:type="spellEnd"/>
      <w:r w:rsidRPr="004D5BF7">
        <w:rPr>
          <w:rFonts w:ascii="Times New Roman" w:hAnsi="Times New Roman" w:cs="Times New Roman"/>
          <w:i/>
          <w:sz w:val="26"/>
          <w:szCs w:val="26"/>
        </w:rPr>
        <w:t>.</w:t>
      </w:r>
    </w:p>
    <w:p w:rsidRPr="004D5BF7" w:rsidR="004F6B76" w:rsidP="004F6B76" w:rsidRDefault="004F6B76" w14:paraId="13F0E160" w14:textId="77777777">
      <w:pPr>
        <w:spacing w:after="0" w:line="360" w:lineRule="auto"/>
        <w:ind w:left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4D5BF7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;n=0,1,2,…</m:t>
            </m:r>
          </m:e>
        </m:d>
      </m:oMath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là quá trình ng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ẫu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nhiê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có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đặ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ính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Markov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thì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vớ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hờ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gia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ờ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ạ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và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rạng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há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ờ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ạ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nó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sẽ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có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đặ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ính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sau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>:</w:t>
      </w:r>
    </w:p>
    <w:p w:rsidRPr="004D5BF7" w:rsidR="004F6B76" w:rsidP="004F6B76" w:rsidRDefault="004F6B76" w14:paraId="1B02E257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</w:rPr>
            <m:t>P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+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+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,…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∈B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=i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n-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n-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,…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</m:e>
          </m:d>
        </m:oMath>
      </m:oMathPara>
    </w:p>
    <w:p w:rsidRPr="00675B1D" w:rsidR="004F6B76" w:rsidP="004F6B76" w:rsidRDefault="004F6B76" w14:paraId="58B1DB80" w14:textId="77777777">
      <w:pPr>
        <w:pStyle w:val="ListParagraph"/>
        <w:spacing w:after="0" w:line="360" w:lineRule="auto"/>
        <w:ind w:left="144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    </w:t>
      </w:r>
      <w:r w:rsidRPr="00675B1D">
        <w:rPr>
          <w:rFonts w:ascii="Times New Roman" w:hAnsi="Times New Roman" w:cs="Times New Roman"/>
          <w:sz w:val="26"/>
          <w:szCs w:val="26"/>
        </w:rPr>
        <w:t xml:space="preserve">   </w:t>
      </w:r>
      <m:oMath>
        <m:r>
          <w:rPr>
            <w:rFonts w:ascii="Cambria Math" w:hAnsi="Cambria Math" w:cs="Times New Roman"/>
            <w:sz w:val="26"/>
            <w:szCs w:val="26"/>
          </w:rPr>
          <m:t>=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+1</m:t>
                    </m:r>
                  </m:sub>
                </m:s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+2</m:t>
                    </m:r>
                  </m:sub>
                </m:s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,…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∈B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i</m:t>
            </m:r>
          </m:e>
        </m:d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>,</w:t>
      </w:r>
    </w:p>
    <w:p w:rsidRPr="00675B1D" w:rsidR="004F6B76" w:rsidP="004F6B76" w:rsidRDefault="004F6B76" w14:paraId="3A3EAAAC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B</m:t>
        </m:r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là sự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kiệ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ngẫu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nhiê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vô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hạ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hiều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>.</w:t>
      </w:r>
    </w:p>
    <w:p w:rsidRPr="004D5BF7" w:rsidR="004F6B76" w:rsidP="004F6B76" w:rsidRDefault="004F6B76" w14:paraId="112654EA" w14:textId="77777777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4D5BF7">
        <w:rPr>
          <w:rFonts w:ascii="Times New Roman" w:hAnsi="Times New Roman" w:cs="Times New Roman"/>
          <w:b/>
          <w:i/>
          <w:sz w:val="26"/>
          <w:szCs w:val="26"/>
        </w:rPr>
        <w:t>Ví</w:t>
      </w:r>
      <w:proofErr w:type="spellEnd"/>
      <w:r w:rsidRPr="004D5BF7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/>
          <w:b/>
          <w:i/>
          <w:sz w:val="26"/>
          <w:szCs w:val="26"/>
        </w:rPr>
        <w:t>dụ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>.</w:t>
      </w:r>
      <w:r w:rsidRPr="004D5BF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</w:t>
      </w:r>
      <w:r w:rsidRPr="004D5BF7">
        <w:rPr>
          <w:rFonts w:ascii="Times New Roman" w:hAnsi="Times New Roman" w:cs="Times New Roman"/>
          <w:sz w:val="26"/>
          <w:szCs w:val="26"/>
        </w:rPr>
        <w:t>ích</w:t>
      </w:r>
      <w:proofErr w:type="spellEnd"/>
      <w:r w:rsidRPr="004D5BF7">
        <w:rPr>
          <w:rFonts w:ascii="Times New Roman" w:hAnsi="Times New Roman" w:cs="Times New Roman"/>
          <w:sz w:val="26"/>
          <w:szCs w:val="26"/>
        </w:rPr>
        <w:t xml:space="preserve"> Markov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vớ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hờ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gia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ờ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ạ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và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rạng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há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ời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rạ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–“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bướ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ngẫu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nhiê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>”.</w:t>
      </w:r>
    </w:p>
    <w:p w:rsidRPr="00675B1D" w:rsidR="004F6B76" w:rsidP="004F6B76" w:rsidRDefault="004F6B76" w14:paraId="069452FA" w14:textId="77777777">
      <w:pPr>
        <w:pStyle w:val="ListParagraph"/>
        <w:spacing w:after="0" w:line="360" w:lineRule="auto"/>
        <w:ind w:left="144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675B1D">
        <w:rPr>
          <w:rFonts w:ascii="Times New Roman" w:hAnsi="Times New Roman" w:cs="Times New Roman"/>
          <w:sz w:val="26"/>
          <w:szCs w:val="26"/>
        </w:rPr>
        <w:t>Xét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ngẫu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>:</w:t>
      </w:r>
    </w:p>
    <w:p w:rsidRPr="00675B1D" w:rsidR="004F6B76" w:rsidP="004F6B76" w:rsidRDefault="004F6B76" w14:paraId="033FFC9E" w14:textId="77777777">
      <w:pPr>
        <w:pStyle w:val="ListParagraph"/>
        <w:spacing w:after="0" w:line="360" w:lineRule="auto"/>
        <w:ind w:left="144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 w:rsidRPr="00675B1D">
        <w:rPr>
          <w:rFonts w:ascii="Times New Roman" w:hAnsi="Times New Roman" w:cs="Times New Roman"/>
          <w:sz w:val="26"/>
          <w:szCs w:val="26"/>
        </w:rPr>
        <w:lastRenderedPageBreak/>
        <w:tab/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+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j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i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p;      nếu j=i+1,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q;      nếu j=i-1,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r;              nếu j=i,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0;trường hợp khác,</m:t>
                        </m:r>
                      </m:e>
                    </m:mr>
                  </m:m>
                </m:e>
              </m:mr>
            </m:m>
          </m:e>
        </m:d>
      </m:oMath>
    </w:p>
    <w:p w:rsidR="004F6B76" w:rsidP="004F6B76" w:rsidRDefault="004F6B76" w14:paraId="48CAEAED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 w:rsidRPr="00675B1D">
        <w:rPr>
          <w:rFonts w:ascii="Times New Roman" w:hAnsi="Times New Roman" w:cs="Times New Roman" w:eastAsiaTheme="minorEastAsia"/>
          <w:sz w:val="26"/>
          <w:szCs w:val="26"/>
        </w:rPr>
        <w:tab/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ab/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o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ó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 xml:space="preserve">p,q,r </m:t>
        </m:r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là nh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ữ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ố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dươ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ỏa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iều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kiệ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: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p+q+r=1.</m:t>
        </m:r>
      </m:oMath>
    </w:p>
    <w:p w:rsidRPr="004F6B76" w:rsidR="004F6B76" w:rsidP="004F6B76" w:rsidRDefault="004F6B76" w14:paraId="2BA3626A" w14:textId="0D812DF7">
      <w:pPr>
        <w:pStyle w:val="ListParagraph"/>
        <w:numPr>
          <w:ilvl w:val="0"/>
          <w:numId w:val="12"/>
        </w:numPr>
        <w:spacing w:before="240" w:line="360" w:lineRule="auto"/>
        <w:outlineLvl w:val="1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4F6B76">
        <w:rPr>
          <w:rFonts w:ascii="Times New Roman" w:hAnsi="Times New Roman" w:cs="Times New Roman"/>
          <w:b/>
          <w:sz w:val="26"/>
          <w:szCs w:val="26"/>
        </w:rPr>
        <w:t>Xích</w:t>
      </w:r>
      <w:proofErr w:type="spellEnd"/>
      <w:r w:rsidRPr="004F6B76">
        <w:rPr>
          <w:rFonts w:ascii="Times New Roman" w:hAnsi="Times New Roman" w:cs="Times New Roman"/>
          <w:b/>
          <w:sz w:val="26"/>
          <w:szCs w:val="26"/>
        </w:rPr>
        <w:t xml:space="preserve"> Markov </w:t>
      </w:r>
      <w:proofErr w:type="spellStart"/>
      <w:r w:rsidRPr="004F6B76">
        <w:rPr>
          <w:rFonts w:ascii="Times New Roman" w:hAnsi="Times New Roman" w:cs="Times New Roman"/>
          <w:b/>
          <w:sz w:val="26"/>
          <w:szCs w:val="26"/>
        </w:rPr>
        <w:t>dừng</w:t>
      </w:r>
      <w:proofErr w:type="spellEnd"/>
      <w:r w:rsidRPr="004F6B76">
        <w:rPr>
          <w:rFonts w:ascii="Times New Roman" w:hAnsi="Times New Roman" w:cs="Times New Roman"/>
          <w:b/>
          <w:sz w:val="26"/>
          <w:szCs w:val="26"/>
        </w:rPr>
        <w:t xml:space="preserve"> (</w:t>
      </w:r>
      <w:proofErr w:type="spellStart"/>
      <w:r w:rsidRPr="004F6B76">
        <w:rPr>
          <w:rFonts w:ascii="Times New Roman" w:hAnsi="Times New Roman" w:cs="Times New Roman"/>
          <w:b/>
          <w:sz w:val="26"/>
          <w:szCs w:val="26"/>
        </w:rPr>
        <w:t>Xích</w:t>
      </w:r>
      <w:proofErr w:type="spellEnd"/>
      <w:r w:rsidRPr="004F6B76">
        <w:rPr>
          <w:rFonts w:ascii="Times New Roman" w:hAnsi="Times New Roman" w:cs="Times New Roman"/>
          <w:b/>
          <w:sz w:val="26"/>
          <w:szCs w:val="26"/>
        </w:rPr>
        <w:t xml:space="preserve"> Markov </w:t>
      </w:r>
      <w:proofErr w:type="spellStart"/>
      <w:r w:rsidRPr="004F6B76">
        <w:rPr>
          <w:rFonts w:ascii="Times New Roman" w:hAnsi="Times New Roman" w:cs="Times New Roman"/>
          <w:b/>
          <w:sz w:val="26"/>
          <w:szCs w:val="26"/>
        </w:rPr>
        <w:t>thuần</w:t>
      </w:r>
      <w:proofErr w:type="spellEnd"/>
      <w:r w:rsidRPr="004F6B7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/>
          <w:b/>
          <w:sz w:val="26"/>
          <w:szCs w:val="26"/>
        </w:rPr>
        <w:t>nhất</w:t>
      </w:r>
      <w:proofErr w:type="spellEnd"/>
      <w:r w:rsidRPr="004F6B76">
        <w:rPr>
          <w:rFonts w:ascii="Times New Roman" w:hAnsi="Times New Roman" w:cs="Times New Roman"/>
          <w:b/>
          <w:sz w:val="26"/>
          <w:szCs w:val="26"/>
        </w:rPr>
        <w:t>)</w:t>
      </w:r>
    </w:p>
    <w:p w:rsidRPr="004F6B76" w:rsidR="004F6B76" w:rsidP="004F6B76" w:rsidRDefault="004F6B76" w14:paraId="36033E98" w14:textId="77777777">
      <w:pPr>
        <w:pStyle w:val="ListParagraph"/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>Định</w:t>
      </w:r>
      <w:proofErr w:type="spellEnd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>nghĩa</w:t>
      </w:r>
      <w:proofErr w:type="spellEnd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1</w:t>
      </w:r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:</w:t>
      </w:r>
      <w:r w:rsidRPr="004F6B76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Quá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trình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ngẫu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nhiên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r w:rsidRPr="004F6B76">
        <w:rPr>
          <w:rFonts w:ascii="Times New Roman" w:hAnsi="Times New Roman" w:cs="Times New Roman"/>
          <w:i/>
          <w:sz w:val="26"/>
          <w:szCs w:val="26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;n=0,1,2,…</m:t>
            </m:r>
          </m:e>
        </m:d>
      </m:oMath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với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không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gian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 w:eastAsiaTheme="minorEastAsia"/>
            <w:sz w:val="26"/>
            <w:szCs w:val="26"/>
          </w:rPr>
          <m:t>S</m:t>
        </m:r>
      </m:oMath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(h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ữu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hạn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hoặc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vô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hạn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đếm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được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)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được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gọi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xích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Markov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dừng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(hay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còn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gọi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thuần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nhất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theo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thời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gian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-time homogeneous)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nếu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:</w:t>
      </w:r>
    </w:p>
    <w:p w:rsidRPr="004C1755" w:rsidR="004F6B76" w:rsidP="004F6B76" w:rsidRDefault="004F6B76" w14:paraId="35852F00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+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j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i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-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-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</m:sub>
            </m:sSub>
          </m:e>
        </m:d>
      </m:oMath>
      <w:r w:rsidRPr="004C1755">
        <w:rPr>
          <w:rFonts w:ascii="Times New Roman" w:hAnsi="Times New Roman" w:cs="Times New Roman" w:eastAsiaTheme="minorEastAsia"/>
          <w:i/>
          <w:sz w:val="26"/>
          <w:szCs w:val="26"/>
        </w:rPr>
        <w:t xml:space="preserve"> 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+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j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=i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,j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e>
            </m:d>
          </m:sup>
        </m:sSubSup>
      </m:oMath>
    </w:p>
    <w:p w:rsidRPr="00675B1D" w:rsidR="004F6B76" w:rsidP="004F6B76" w:rsidRDefault="004F6B76" w14:paraId="5168EE69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vớ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mọ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n-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i,j</m:t>
        </m:r>
      </m:oMath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thu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ộc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 w:eastAsiaTheme="minorEastAsia"/>
            <w:sz w:val="26"/>
            <w:szCs w:val="26"/>
          </w:rPr>
          <m:t>S</m:t>
        </m:r>
      </m:oMath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và v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ớ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mọ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thờ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gian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n≥0</m:t>
        </m:r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>.</w:t>
      </w:r>
    </w:p>
    <w:p w:rsidRPr="004F6B76" w:rsidR="004F6B76" w:rsidP="004F6B76" w:rsidRDefault="004F6B76" w14:paraId="418F2310" w14:textId="77777777">
      <w:pPr>
        <w:pStyle w:val="ListParagraph"/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>Định</w:t>
      </w:r>
      <w:proofErr w:type="spellEnd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>nghĩa</w:t>
      </w:r>
      <w:proofErr w:type="spellEnd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2:</w:t>
      </w:r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Ma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trận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xác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suất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chuyển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sau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một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bước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của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xích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Markov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xác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định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bởi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:</w:t>
      </w:r>
    </w:p>
    <w:p w:rsidRPr="00675B1D" w:rsidR="004F6B76" w:rsidP="004F6B76" w:rsidRDefault="004F6B76" w14:paraId="2B40EC63" w14:textId="77777777">
      <w:pPr>
        <w:pStyle w:val="ListParagraph"/>
        <w:spacing w:after="0" w:line="360" w:lineRule="auto"/>
        <w:ind w:left="144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m:oMath>
        <m:r>
          <m:rPr>
            <m:sty m:val="bi"/>
          </m:rPr>
          <w:rPr>
            <w:rFonts w:ascii="Cambria Math" w:hAnsi="Cambria Math" w:cs="Times New Roman" w:eastAsiaTheme="minorEastAsia"/>
            <w:sz w:val="26"/>
            <w:szCs w:val="26"/>
          </w:rPr>
          <m:t>P</m:t>
        </m:r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0,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0,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</m:m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,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,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0,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…</m:t>
                        </m:r>
                      </m:e>
                    </m:m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,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…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,0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,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⋮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⋮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,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…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⋮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⋮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.</m:t>
        </m:r>
      </m:oMath>
      <w:r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</w:p>
    <w:p w:rsidRPr="004D5BF7" w:rsidR="004F6B76" w:rsidP="004F6B76" w:rsidRDefault="004F6B76" w14:paraId="74B9680E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Hãy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chú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ý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đế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cá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ính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chất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sau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của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ma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trậ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xá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suất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chuy</w:t>
      </w:r>
      <w:r>
        <w:rPr>
          <w:rFonts w:ascii="Times New Roman" w:hAnsi="Times New Roman" w:cs="Times New Roman" w:eastAsiaTheme="minorEastAsia"/>
          <w:sz w:val="26"/>
          <w:szCs w:val="26"/>
        </w:rPr>
        <w:t>ể</w:t>
      </w:r>
      <w:r w:rsidRPr="004D5BF7">
        <w:rPr>
          <w:rFonts w:ascii="Times New Roman" w:hAnsi="Times New Roman" w:cs="Times New Roman" w:eastAsiaTheme="minorEastAsia"/>
          <w:sz w:val="26"/>
          <w:szCs w:val="26"/>
        </w:rPr>
        <w:t>n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sau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một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4D5BF7">
        <w:rPr>
          <w:rFonts w:ascii="Times New Roman" w:hAnsi="Times New Roman" w:cs="Times New Roman" w:eastAsiaTheme="minorEastAsia"/>
          <w:sz w:val="26"/>
          <w:szCs w:val="26"/>
        </w:rPr>
        <w:t>bước</w:t>
      </w:r>
      <w:proofErr w:type="spellEnd"/>
      <w:r w:rsidRPr="004D5BF7">
        <w:rPr>
          <w:rFonts w:ascii="Times New Roman" w:hAnsi="Times New Roman" w:cs="Times New Roman" w:eastAsiaTheme="minorEastAsia"/>
          <w:sz w:val="26"/>
          <w:szCs w:val="26"/>
        </w:rPr>
        <w:t>.</w:t>
      </w:r>
    </w:p>
    <w:p w:rsidRPr="00971E5B" w:rsidR="004F6B76" w:rsidP="004F6B76" w:rsidRDefault="004F6B76" w14:paraId="07D9D5FA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sSubSup>
          <m:sSub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,j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≥0; ∀i,j.</m:t>
        </m:r>
      </m:oMath>
      <w:r w:rsidRPr="004D5BF7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r w:rsidRPr="00971E5B">
        <w:rPr>
          <w:rFonts w:ascii="Times New Roman" w:hAnsi="Times New Roman" w:cs="Times New Roman" w:eastAsiaTheme="minorEastAsia"/>
          <w:sz w:val="26"/>
          <w:szCs w:val="26"/>
        </w:rPr>
        <w:t xml:space="preserve">     </w:t>
      </w:r>
    </w:p>
    <w:p w:rsidRPr="00971E5B" w:rsidR="004F6B76" w:rsidP="004F6B76" w:rsidRDefault="004F6B76" w14:paraId="4AF29915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nary>
          <m:naryPr>
            <m:chr m:val="∑"/>
            <m:limLoc m:val="subSup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=0</m:t>
            </m:r>
          </m:sub>
          <m:sup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∞</m:t>
            </m:r>
          </m:sup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,j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e>
                </m:d>
              </m:sup>
            </m:sSubSup>
            <m:r>
              <w:rPr>
                <w:rFonts w:ascii="Cambria Math" w:hAnsi="Cambria Math" w:cs="Times New Roman"/>
                <w:sz w:val="26"/>
                <w:szCs w:val="26"/>
              </w:rPr>
              <m:t>=1</m:t>
            </m:r>
          </m:e>
        </m:nary>
        <m:r>
          <w:rPr>
            <w:rFonts w:ascii="Cambria Math" w:hAnsi="Cambria Math" w:cs="Times New Roman" w:eastAsiaTheme="minorEastAsia"/>
            <w:sz w:val="26"/>
            <w:szCs w:val="26"/>
          </w:rPr>
          <m:t>; ∀i.</m:t>
        </m:r>
      </m:oMath>
    </w:p>
    <w:p w:rsidRPr="00675B1D" w:rsidR="004F6B76" w:rsidP="004F6B76" w:rsidRDefault="004F6B76" w14:paraId="57E79C7C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Xác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suất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chuyển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sau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n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bướ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>:</w:t>
      </w:r>
    </w:p>
    <w:p w:rsidRPr="00971E5B" w:rsidR="004F6B76" w:rsidP="004F6B76" w:rsidRDefault="004F6B76" w14:paraId="6B6B236D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</w:rPr>
        <w:t>Trước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</w:rPr>
        <w:t>hết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</w:rPr>
        <w:t xml:space="preserve"> ta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</w:rPr>
        <w:t>quy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</w:rPr>
        <w:t>ước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</w:rPr>
        <w:t>về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</w:rPr>
        <w:t>xác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</w:rPr>
        <w:t>suất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</w:rPr>
        <w:t xml:space="preserve"> ở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</w:rPr>
        <w:t>trang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</w:rPr>
        <w:t>thái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</w:rPr>
        <w:t xml:space="preserve"> ban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</w:rPr>
        <w:t>đầu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n=0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:</m:t>
        </m:r>
      </m:oMath>
    </w:p>
    <w:p w:rsidRPr="00971E5B" w:rsidR="004F6B76" w:rsidP="004F6B76" w:rsidRDefault="004F6B76" w14:paraId="083AF966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,j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0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1;  nếu i=j,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:    nếu i≠j.</m:t>
                  </m:r>
                </m:e>
              </m:mr>
            </m:m>
          </m:e>
        </m:d>
      </m:oMath>
    </w:p>
    <w:p w:rsidRPr="00971E5B" w:rsidR="004F6B76" w:rsidP="004F6B76" w:rsidRDefault="004F6B76" w14:paraId="597E67A3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Ta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>ký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>hiệu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ma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>trận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>xác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>suất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>chuyển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>sau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n </w:t>
      </w:r>
      <w:proofErr w:type="spellStart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>bước</w:t>
      </w:r>
      <w:proofErr w:type="spellEnd"/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là:</w:t>
      </w:r>
    </w:p>
    <w:p w:rsidRPr="00971E5B" w:rsidR="004F6B76" w:rsidP="004F6B76" w:rsidRDefault="004F6B76" w14:paraId="615AD126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ab/>
      </w:r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ab/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e>
            </m:d>
          </m:sup>
        </m:sSup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</m:t>
                </m:r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  <w:lang w:val="fr-FR"/>
                  </w:rPr>
                  <m:t>,</m:t>
                </m:r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j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</m:t>
                    </m:r>
                  </m:e>
                </m:d>
              </m:sup>
            </m:sSubSup>
          </m:e>
        </m:d>
      </m:oMath>
      <w:r w:rsidRPr="00971E5B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 </w:t>
      </w:r>
    </w:p>
    <w:p w:rsidRPr="00B3782C" w:rsidR="004F6B76" w:rsidP="004F6B76" w:rsidRDefault="004F6B76" w14:paraId="74167F16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trong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đó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 </w:t>
      </w: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,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e>
            </m:d>
          </m:sup>
        </m:sSubSup>
      </m:oMath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là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xác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suất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chuy</w:t>
      </w:r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>ể</w:t>
      </w:r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n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sau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n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bước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từ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>trạ</w:t>
      </w:r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ng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thái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i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đến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j.</w:t>
      </w:r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ab/>
      </w:r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       </w:t>
      </w:r>
    </w:p>
    <w:p w:rsidRPr="004F6B76" w:rsidR="004F6B76" w:rsidP="004F6B76" w:rsidRDefault="004F6B76" w14:paraId="1E16587E" w14:textId="77777777">
      <w:pPr>
        <w:pStyle w:val="ListParagraph"/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 w:cs="Times New Roman" w:eastAsiaTheme="minorEastAsia"/>
          <w:b/>
          <w:sz w:val="26"/>
          <w:szCs w:val="26"/>
        </w:rPr>
      </w:pPr>
      <w:proofErr w:type="spellStart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>Phương</w:t>
      </w:r>
      <w:proofErr w:type="spellEnd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>trình</w:t>
      </w:r>
      <w:proofErr w:type="spellEnd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Chapman-Kolmogorov:</w:t>
      </w:r>
      <w:r w:rsidRPr="004F6B76">
        <w:rPr>
          <w:rFonts w:ascii="Times New Roman" w:hAnsi="Times New Roman" w:cs="Times New Roman" w:eastAsiaTheme="minorEastAsia"/>
          <w:b/>
          <w:sz w:val="26"/>
          <w:szCs w:val="26"/>
        </w:rPr>
        <w:t xml:space="preserve">                                         </w:t>
      </w:r>
    </w:p>
    <w:p w:rsidRPr="00675B1D" w:rsidR="004F6B76" w:rsidP="004F6B76" w:rsidRDefault="0047759A" w14:paraId="5A4DAA05" w14:textId="77777777">
      <w:pPr>
        <w:spacing w:after="0" w:line="360" w:lineRule="auto"/>
        <w:ind w:left="720"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,j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+m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k∈</m:t>
            </m:r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S</m:t>
            </m:r>
          </m:sub>
          <m:sup/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,k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</m:t>
                    </m:r>
                  </m:e>
                </m:d>
              </m:sup>
            </m:sSubSup>
          </m:e>
        </m:nary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k,j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m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;  ∀n,m=0,1,2,…</m:t>
        </m:r>
      </m:oMath>
      <w:r w:rsidR="004F6B76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</w:p>
    <w:p w:rsidR="004F6B76" w:rsidP="004F6B76" w:rsidRDefault="004F6B76" w14:paraId="70807042" w14:textId="77777777">
      <w:pPr>
        <w:spacing w:after="0" w:line="360" w:lineRule="auto"/>
        <w:ind w:left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Phươ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ình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Chapman-Kolmogorov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ẽ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hứ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minh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ượ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eo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ô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ứ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xá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uất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ầy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ủ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và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eo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ính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Markov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như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au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>:</w:t>
      </w:r>
    </w:p>
    <w:p w:rsidRPr="00675B1D" w:rsidR="004F6B76" w:rsidP="004F6B76" w:rsidRDefault="0047759A" w14:paraId="0A5F8A24" w14:textId="77777777">
      <w:pPr>
        <w:spacing w:after="0" w:line="360" w:lineRule="auto"/>
        <w:ind w:left="720"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,j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+m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=P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+m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=j│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=i</m:t>
            </m:r>
          </m:e>
        </m:d>
      </m:oMath>
      <w:r w:rsidR="004F6B76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r w:rsidR="004F6B76">
        <w:rPr>
          <w:rFonts w:ascii="Times New Roman" w:hAnsi="Times New Roman" w:cs="Times New Roman" w:eastAsiaTheme="minorEastAsia"/>
          <w:sz w:val="26"/>
          <w:szCs w:val="26"/>
        </w:rPr>
        <w:tab/>
      </w:r>
    </w:p>
    <w:p w:rsidRPr="00675B1D" w:rsidR="004F6B76" w:rsidP="004F6B76" w:rsidRDefault="004F6B76" w14:paraId="0E434BCA" w14:textId="77777777">
      <w:pPr>
        <w:spacing w:after="0" w:line="360" w:lineRule="auto"/>
        <w:ind w:left="144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k∈</m:t>
            </m:r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S</m:t>
            </m:r>
          </m:sub>
          <m:sup/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+m</m:t>
                    </m:r>
                  </m:sub>
                </m:s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=j,</m:t>
                </m:r>
                <m:sSub>
                  <m:sSub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=k│</m:t>
                </m:r>
                <m:sSub>
                  <m:sSub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=i</m:t>
                </m:r>
              </m:e>
            </m:d>
          </m:e>
        </m:nary>
      </m:oMath>
    </w:p>
    <w:p w:rsidRPr="00675B1D" w:rsidR="004F6B76" w:rsidP="004F6B76" w:rsidRDefault="004F6B76" w14:paraId="46BF4D83" w14:textId="77777777">
      <w:pPr>
        <w:spacing w:after="0" w:line="360" w:lineRule="auto"/>
        <w:ind w:left="144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k∈</m:t>
            </m:r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S</m:t>
            </m:r>
          </m:sub>
          <m:sup/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+m</m:t>
                    </m:r>
                  </m:sub>
                </m:s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=j│</m:t>
                </m:r>
                <m:sSub>
                  <m:sSub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=k,</m:t>
                </m:r>
                <m:sSub>
                  <m:sSub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=i</m:t>
                </m:r>
              </m:e>
            </m:d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=k,</m:t>
                </m:r>
                <m:sSub>
                  <m:sSub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=i</m:t>
                </m:r>
              </m:e>
            </m:d>
          </m:e>
        </m:nary>
      </m:oMath>
    </w:p>
    <w:p w:rsidRPr="00675B1D" w:rsidR="004F6B76" w:rsidP="004F6B76" w:rsidRDefault="004F6B76" w14:paraId="340D7F38" w14:textId="77777777">
      <w:pPr>
        <w:spacing w:after="0" w:line="360" w:lineRule="auto"/>
        <w:ind w:left="1440"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k∈</m:t>
            </m:r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S</m:t>
            </m:r>
          </m:sub>
          <m:sup/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,k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m</m:t>
                    </m:r>
                  </m:e>
                </m:d>
              </m:sup>
            </m:sSubSup>
          </m:e>
        </m:nary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k,j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k∈</m:t>
            </m:r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S</m:t>
            </m:r>
          </m:sub>
          <m:sup/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i,k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</m:t>
                    </m:r>
                  </m:e>
                </m:d>
              </m:sup>
            </m:sSubSup>
          </m:e>
        </m:nary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k,j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m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.</m:t>
        </m:r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</w:p>
    <w:p w:rsidRPr="00675B1D" w:rsidR="004F6B76" w:rsidP="004F6B76" w:rsidRDefault="004F6B76" w14:paraId="04D65F04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Vậy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phươ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ình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Chapman-Kolmogorov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ó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ể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biểu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diễ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dướ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dạ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ma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ận</w:t>
      </w:r>
      <w:proofErr w:type="spellEnd"/>
    </w:p>
    <w:p w:rsidRPr="00675B1D" w:rsidR="004F6B76" w:rsidP="004F6B76" w:rsidRDefault="004F6B76" w14:paraId="2F07BD7F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 w:rsidRPr="00675B1D">
        <w:rPr>
          <w:rFonts w:ascii="Times New Roman" w:hAnsi="Times New Roman" w:cs="Times New Roman" w:eastAsiaTheme="minorEastAsia"/>
          <w:sz w:val="26"/>
          <w:szCs w:val="26"/>
        </w:rPr>
        <w:tab/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ab/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+m</m:t>
                </m:r>
              </m:e>
            </m:d>
          </m:sup>
        </m:sSup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e>
            </m:d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m</m:t>
                </m:r>
              </m:e>
            </m:d>
          </m:sup>
        </m:sSup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p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n+m</m:t>
            </m:r>
          </m:sup>
        </m:sSup>
        <m:r>
          <w:rPr>
            <w:rFonts w:ascii="Cambria Math" w:hAnsi="Cambria Math" w:cs="Times New Roman" w:eastAsiaTheme="minorEastAsia"/>
            <w:sz w:val="26"/>
            <w:szCs w:val="26"/>
          </w:rPr>
          <m:t>.</m:t>
        </m:r>
      </m:oMath>
    </w:p>
    <w:p w:rsidRPr="00675B1D" w:rsidR="004F6B76" w:rsidP="004F6B76" w:rsidRDefault="004F6B76" w14:paraId="56FD8EF2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o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ó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:  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1</m:t>
                </m:r>
              </m:e>
            </m:d>
          </m:sup>
        </m:sSup>
        <m:r>
          <w:rPr>
            <w:rFonts w:ascii="Cambria Math" w:hAnsi="Cambria Math" w:cs="Times New Roman" w:eastAsiaTheme="minorEastAsia"/>
            <w:sz w:val="26"/>
            <w:szCs w:val="26"/>
          </w:rPr>
          <m:t>≡</m:t>
        </m:r>
        <m:r>
          <m:rPr>
            <m:sty m:val="bi"/>
          </m:rPr>
          <w:rPr>
            <w:rFonts w:ascii="Cambria Math" w:hAnsi="Cambria Math" w:cs="Times New Roman" w:eastAsiaTheme="minorEastAsia"/>
            <w:sz w:val="26"/>
            <w:szCs w:val="26"/>
          </w:rPr>
          <m:t>P</m:t>
        </m:r>
      </m:oMath>
      <w:r w:rsidRPr="00675B1D">
        <w:rPr>
          <w:rFonts w:ascii="Times New Roman" w:hAnsi="Times New Roman" w:cs="Times New Roman" w:eastAsiaTheme="minorEastAsia"/>
          <w:b/>
          <w:sz w:val="26"/>
          <w:szCs w:val="26"/>
        </w:rPr>
        <w:t xml:space="preserve"> </w:t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>(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vớ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 w:eastAsiaTheme="minorEastAsia"/>
            <w:sz w:val="26"/>
            <w:szCs w:val="26"/>
          </w:rPr>
          <m:t xml:space="preserve">P </m:t>
        </m:r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là ma tr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ậ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xá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uất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huyể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ã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xá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ịnh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ở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ê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),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và</w:t>
      </w:r>
      <w:proofErr w:type="spellEnd"/>
    </w:p>
    <w:p w:rsidRPr="00B3782C" w:rsidR="004F6B76" w:rsidP="004F6B76" w:rsidRDefault="004F6B76" w14:paraId="5861C3A3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k</m:t>
                </m:r>
              </m:e>
            </m:d>
          </m:sup>
        </m:sSup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;</m:t>
        </m:r>
        <m:r>
          <w:rPr>
            <w:rFonts w:ascii="Cambria Math" w:hAnsi="Cambria Math" w:cs="Times New Roman" w:eastAsiaTheme="minorEastAsia"/>
            <w:sz w:val="26"/>
            <w:szCs w:val="26"/>
          </w:rPr>
          <m:t>k</m:t>
        </m:r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</m:t>
        </m:r>
        <m:r>
          <w:rPr>
            <w:rFonts w:ascii="Cambria Math" w:hAnsi="Cambria Math" w:cs="Times New Roman" w:eastAsiaTheme="minorEastAsia"/>
            <w:sz w:val="26"/>
            <w:szCs w:val="26"/>
          </w:rPr>
          <m:t>n</m:t>
        </m:r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,</m:t>
        </m:r>
        <m:r>
          <w:rPr>
            <w:rFonts w:ascii="Cambria Math" w:hAnsi="Cambria Math" w:cs="Times New Roman" w:eastAsiaTheme="minorEastAsia"/>
            <w:sz w:val="26"/>
            <w:szCs w:val="26"/>
          </w:rPr>
          <m:t>m</m:t>
        </m:r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,</m:t>
        </m:r>
        <m:r>
          <w:rPr>
            <w:rFonts w:ascii="Cambria Math" w:hAnsi="Cambria Math" w:cs="Times New Roman" w:eastAsiaTheme="minorEastAsia"/>
            <w:sz w:val="26"/>
            <w:szCs w:val="26"/>
          </w:rPr>
          <m:t>n</m:t>
        </m:r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+</m:t>
        </m:r>
        <m:r>
          <w:rPr>
            <w:rFonts w:ascii="Cambria Math" w:hAnsi="Cambria Math" w:cs="Times New Roman" w:eastAsiaTheme="minorEastAsia"/>
            <w:sz w:val="26"/>
            <w:szCs w:val="26"/>
          </w:rPr>
          <m:t>m</m:t>
        </m:r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,</m:t>
        </m:r>
      </m:oMath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ta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hiểu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như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ma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trận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tích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, 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k</m:t>
                </m:r>
              </m:e>
            </m:d>
          </m:sup>
        </m:sSup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</m:t>
        </m:r>
        <m:limLow>
          <m:limLow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limLowPr>
          <m:e>
            <m:groupChr>
              <m:groupChr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P</m:t>
                </m:r>
                <m:r>
                  <m:rPr>
                    <m:sty m:val="bi"/>
                  </m:rPr>
                  <w:rPr>
                    <w:rFonts w:ascii="Cambria Math" w:hAnsi="Cambria Math" w:cs="Times New Roman" w:eastAsiaTheme="minorEastAsia"/>
                    <w:sz w:val="26"/>
                    <w:szCs w:val="26"/>
                    <w:lang w:val="fr-FR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P</m:t>
                </m:r>
                <m:r>
                  <m:rPr>
                    <m:sty m:val="bi"/>
                  </m:rPr>
                  <w:rPr>
                    <w:rFonts w:ascii="Cambria Math" w:hAnsi="Cambria Math" w:cs="Times New Roman" w:eastAsiaTheme="minorEastAsia"/>
                    <w:sz w:val="26"/>
                    <w:szCs w:val="26"/>
                    <w:lang w:val="fr-FR"/>
                  </w:rPr>
                  <m:t>…</m:t>
                </m:r>
                <m:r>
                  <m:rPr>
                    <m:sty m:val="bi"/>
                  </m:rP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P</m:t>
                </m:r>
              </m:e>
            </m:groupChr>
          </m:e>
          <m:lim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k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 xml:space="preserve"> 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l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ầ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n</m:t>
            </m:r>
          </m:lim>
        </m:limLow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p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k</m:t>
            </m:r>
          </m:sup>
        </m:sSup>
      </m:oMath>
    </w:p>
    <w:p w:rsidRPr="004F6B76" w:rsidR="004F6B76" w:rsidP="004F6B76" w:rsidRDefault="004F6B76" w14:paraId="399B295E" w14:textId="77777777">
      <w:pPr>
        <w:pStyle w:val="ListParagraph"/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>Phân</w:t>
      </w:r>
      <w:proofErr w:type="spellEnd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>phối</w:t>
      </w:r>
      <w:proofErr w:type="spellEnd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ban </w:t>
      </w:r>
      <w:proofErr w:type="spellStart"/>
      <w:r w:rsidRPr="004F6B76">
        <w:rPr>
          <w:rFonts w:ascii="Times New Roman" w:hAnsi="Times New Roman" w:cs="Times New Roman" w:eastAsiaTheme="minorEastAsia"/>
          <w:b/>
          <w:i/>
          <w:sz w:val="26"/>
          <w:szCs w:val="26"/>
        </w:rPr>
        <w:t>đầu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: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Phân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phối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ban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đầu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(initial distribution)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của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xích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Markov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>tập</w:t>
      </w:r>
      <w:proofErr w:type="spellEnd"/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;i=0,1,2,…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 xml:space="preserve"> </m:t>
        </m:r>
      </m:oMath>
      <w:r w:rsidRP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trong đó:</w:t>
      </w:r>
    </w:p>
    <w:p w:rsidRPr="00971E5B" w:rsidR="004F6B76" w:rsidP="004F6B76" w:rsidRDefault="0047759A" w14:paraId="108EDD3C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sub>
        </m:sSub>
        <m:box>
          <m:boxPr>
            <m:opEmu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boxPr>
          <m:e>
            <m:r>
              <w:rPr>
                <w:rFonts w:ascii="Cambria Math" w:hAnsi="Cambria Math" w:cs="Times New Roman"/>
                <w:sz w:val="26"/>
                <w:szCs w:val="26"/>
              </w:rPr>
              <m:t>∶=</m:t>
            </m:r>
          </m:e>
        </m:box>
        <m:r>
          <w:rPr>
            <w:rFonts w:ascii="Cambria Math" w:hAnsi="Cambria Math" w:cs="Times New Roman" w:eastAsiaTheme="minorEastAsia"/>
            <w:sz w:val="26"/>
            <w:szCs w:val="26"/>
          </w:rPr>
          <m:t>P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=i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.</m:t>
        </m:r>
      </m:oMath>
      <w:r w:rsid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r w:rsidRPr="00675B1D" w:rsidR="004F6B76">
        <w:rPr>
          <w:rFonts w:ascii="Times New Roman" w:hAnsi="Times New Roman" w:cs="Times New Roman" w:eastAsiaTheme="minorEastAsia"/>
          <w:i/>
          <w:sz w:val="26"/>
          <w:szCs w:val="26"/>
        </w:rPr>
        <w:tab/>
      </w:r>
      <w:r w:rsidRPr="00675B1D" w:rsidR="004F6B76">
        <w:rPr>
          <w:rFonts w:ascii="Times New Roman" w:hAnsi="Times New Roman" w:cs="Times New Roman" w:eastAsiaTheme="minorEastAsia"/>
          <w:i/>
          <w:sz w:val="26"/>
          <w:szCs w:val="26"/>
        </w:rPr>
        <w:tab/>
      </w:r>
    </w:p>
    <w:p w:rsidRPr="0088014B" w:rsidR="004F6B76" w:rsidP="004F6B76" w:rsidRDefault="004F6B76" w14:paraId="53C9F15B" w14:textId="77777777">
      <w:pPr>
        <w:spacing w:after="0" w:line="360" w:lineRule="auto"/>
        <w:ind w:left="72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Trong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nhiều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ứng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dụng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người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ta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thường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giả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định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phân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phối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ban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đầu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là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xác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>,</w:t>
      </w:r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chẳng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hạn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thường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cho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0,</m:t>
        </m:r>
      </m:oMath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và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trong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trường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hợp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này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phân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phối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ban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đầu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của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xích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Markov </w:t>
      </w:r>
      <w:proofErr w:type="spellStart"/>
      <w:r w:rsidRPr="0088014B">
        <w:rPr>
          <w:rFonts w:ascii="Times New Roman" w:hAnsi="Times New Roman" w:cs="Times New Roman" w:eastAsiaTheme="minorEastAsia"/>
          <w:sz w:val="26"/>
          <w:szCs w:val="26"/>
        </w:rPr>
        <w:t>cho</w:t>
      </w:r>
      <w:proofErr w:type="spellEnd"/>
      <w:r w:rsidRPr="0088014B">
        <w:rPr>
          <w:rFonts w:ascii="Times New Roman" w:hAnsi="Times New Roman" w:cs="Times New Roman" w:eastAsiaTheme="minorEastAsia"/>
          <w:sz w:val="26"/>
          <w:szCs w:val="26"/>
        </w:rPr>
        <w:t xml:space="preserve"> ta:</w:t>
      </w:r>
    </w:p>
    <w:p w:rsidRPr="0088014B" w:rsidR="004F6B76" w:rsidP="004F6B76" w:rsidRDefault="0047759A" w14:paraId="053D107F" w14:textId="77777777">
      <w:pPr>
        <w:spacing w:after="0" w:line="360" w:lineRule="auto"/>
        <w:ind w:left="720" w:firstLine="720"/>
        <w:jc w:val="both"/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0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 xml:space="preserve">=1; </m:t>
        </m:r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0; ∀</m:t>
        </m:r>
        <m:r>
          <w:rPr>
            <w:rFonts w:ascii="Cambria Math" w:hAnsi="Cambria Math" w:cs="Times New Roman" w:eastAsiaTheme="minorEastAsia"/>
            <w:sz w:val="26"/>
            <w:szCs w:val="26"/>
          </w:rPr>
          <m:t>i</m:t>
        </m:r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1,2,…</m:t>
        </m:r>
      </m:oMath>
      <w:r w:rsidRPr="0088014B" w:rsidR="004F6B76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 </w:t>
      </w:r>
    </w:p>
    <w:p w:rsidRPr="00B3782C" w:rsidR="004F6B76" w:rsidP="004F6B76" w:rsidRDefault="004F6B76" w14:paraId="12AE82D9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Tổng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quát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hơn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ta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có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:   </w:t>
      </w:r>
      <m:oMath>
        <m:nary>
          <m:naryPr>
            <m:chr m:val="∑"/>
            <m:limLoc m:val="subSup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=0</m:t>
            </m:r>
          </m:sub>
          <m:sup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</m:t>
                </m:r>
              </m:sub>
            </m:sSub>
          </m:e>
        </m:nary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1.</m:t>
        </m:r>
      </m:oMath>
    </w:p>
    <w:p w:rsidRPr="00251FD0" w:rsidR="004F6B76" w:rsidP="004F6B76" w:rsidRDefault="004F6B76" w14:paraId="4BDE86D6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w:proofErr w:type="spellStart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>Các</w:t>
      </w:r>
      <w:proofErr w:type="spellEnd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>xác</w:t>
      </w:r>
      <w:proofErr w:type="spellEnd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>suất</w:t>
      </w:r>
      <w:proofErr w:type="spellEnd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>sau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n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>bước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>:</w:t>
      </w:r>
    </w:p>
    <w:p w:rsidRPr="00251FD0" w:rsidR="004F6B76" w:rsidP="004F6B76" w:rsidRDefault="0047759A" w14:paraId="32E7AEF0" w14:textId="77777777">
      <w:pPr>
        <w:spacing w:after="0" w:line="360" w:lineRule="auto"/>
        <w:ind w:left="720" w:firstLine="720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e>
            </m:d>
          </m:sup>
        </m:sSubSup>
        <m:box>
          <m:boxPr>
            <m:opEmu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boxPr>
          <m:e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∶=</m:t>
            </m:r>
          </m:e>
        </m:box>
        <m:r>
          <w:rPr>
            <w:rFonts w:ascii="Cambria Math" w:hAnsi="Cambria Math" w:cs="Times New Roman" w:eastAsiaTheme="minorEastAsia"/>
            <w:sz w:val="26"/>
            <w:szCs w:val="26"/>
          </w:rPr>
          <m:t>P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=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</m:e>
        </m:d>
      </m:oMath>
      <w:r w:rsidRPr="00251FD0" w:rsidR="004F6B76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;  </w:t>
      </w:r>
      <m:oMath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∀</m:t>
        </m:r>
        <m:r>
          <w:rPr>
            <w:rFonts w:ascii="Cambria Math" w:hAnsi="Cambria Math" w:cs="Times New Roman" w:eastAsiaTheme="minorEastAsia"/>
            <w:sz w:val="26"/>
            <w:szCs w:val="26"/>
          </w:rPr>
          <m:t>n</m:t>
        </m:r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1,2,…</m:t>
        </m:r>
      </m:oMath>
    </w:p>
    <w:p w:rsidRPr="00251FD0" w:rsidR="004F6B76" w:rsidP="004F6B76" w:rsidRDefault="004F6B76" w14:paraId="7D2EF5F1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w:proofErr w:type="spellStart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>được</w:t>
      </w:r>
      <w:proofErr w:type="spellEnd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>suy</w:t>
      </w:r>
      <w:proofErr w:type="spellEnd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ra </w:t>
      </w:r>
      <w:proofErr w:type="spellStart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>từ</w:t>
      </w:r>
      <w:proofErr w:type="spellEnd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>phân</w:t>
      </w:r>
      <w:proofErr w:type="spellEnd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>phối</w:t>
      </w:r>
      <w:proofErr w:type="spellEnd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ban </w:t>
      </w:r>
      <w:proofErr w:type="spellStart"/>
      <w:r w:rsidRPr="00251FD0">
        <w:rPr>
          <w:rFonts w:ascii="Times New Roman" w:hAnsi="Times New Roman" w:cs="Times New Roman" w:eastAsiaTheme="minorEastAsia"/>
          <w:sz w:val="26"/>
          <w:szCs w:val="26"/>
          <w:lang w:val="fr-FR"/>
        </w:rPr>
        <w:t>đầu</w:t>
      </w:r>
      <w:proofErr w:type="spellEnd"/>
    </w:p>
    <w:p w:rsidRPr="00080A95" w:rsidR="004F6B76" w:rsidP="004F6B76" w:rsidRDefault="0047759A" w14:paraId="0D9E06B4" w14:textId="77777777">
      <w:pPr>
        <w:spacing w:after="0" w:line="360" w:lineRule="auto"/>
        <w:ind w:left="720" w:firstLine="720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≡</m:t>
        </m:r>
        <m:r>
          <w:rPr>
            <w:rFonts w:ascii="Cambria Math" w:hAnsi="Cambria Math" w:cs="Times New Roman" w:eastAsiaTheme="minorEastAsia"/>
            <w:sz w:val="26"/>
            <w:szCs w:val="26"/>
          </w:rPr>
          <m:t>P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=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=0</m:t>
            </m:r>
          </m:sub>
          <m:sup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∞</m:t>
            </m:r>
          </m:sup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  <w:lang w:val="fr-FR"/>
                  </w:rPr>
                  <m:t>=</m:t>
                </m:r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j</m:t>
                </m:r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  <w:lang w:val="fr-FR"/>
                  </w:rPr>
                  <m:t>│</m:t>
                </m:r>
                <m:sSub>
                  <m:sSub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  <w:lang w:val="fr-FR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  <w:lang w:val="fr-FR"/>
                  </w:rPr>
                  <m:t>=</m:t>
                </m:r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</m:t>
                </m:r>
              </m:e>
            </m:d>
          </m:e>
        </m:nary>
        <m:r>
          <w:rPr>
            <w:rFonts w:ascii="Cambria Math" w:hAnsi="Cambria Math" w:cs="Times New Roman" w:eastAsiaTheme="minorEastAsia"/>
            <w:sz w:val="26"/>
            <w:szCs w:val="26"/>
          </w:rPr>
          <m:t>P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  <w:lang w:val="fr-FR"/>
                  </w:rPr>
                  <m:t>0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=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e>
        </m:d>
      </m:oMath>
      <w:r w:rsidRPr="00080A95" w:rsidR="004F6B76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</w:p>
    <w:p w:rsidR="004F6B76" w:rsidP="004F6B76" w:rsidRDefault="004F6B76" w14:paraId="0273ED74" w14:textId="77777777">
      <w:pPr>
        <w:spacing w:after="0" w:line="360" w:lineRule="auto"/>
        <w:ind w:left="1440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w:r w:rsidRPr="00080A95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      </w:t>
      </w:r>
      <m:oMath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=0</m:t>
            </m:r>
          </m:sub>
          <m:sup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∞</m:t>
            </m:r>
          </m:sup>
          <m:e>
            <m:sSubSup>
              <m:sSubSup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</m:t>
                </m:r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  <w:lang w:val="fr-FR"/>
                  </w:rPr>
                  <m:t>,</m:t>
                </m:r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j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</m:t>
                    </m:r>
                  </m:e>
                </m:d>
              </m:sup>
            </m:sSubSup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.</m:t>
            </m:r>
          </m:e>
        </m:nary>
      </m:oMath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</w:p>
    <w:p w:rsidRPr="00675B1D" w:rsidR="004F6B76" w:rsidP="004F6B76" w:rsidRDefault="004F6B76" w14:paraId="34692840" w14:textId="77777777">
      <w:pPr>
        <w:pStyle w:val="ListParagraph"/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 w:cs="Times New Roman" w:eastAsiaTheme="minorEastAsia"/>
          <w:b/>
          <w:i/>
          <w:sz w:val="26"/>
          <w:szCs w:val="26"/>
        </w:rPr>
      </w:pPr>
      <w:proofErr w:type="spellStart"/>
      <w:r w:rsidRPr="00675B1D">
        <w:rPr>
          <w:rFonts w:ascii="Times New Roman" w:hAnsi="Times New Roman" w:cs="Times New Roman" w:eastAsiaTheme="minorEastAsia"/>
          <w:b/>
          <w:i/>
          <w:sz w:val="26"/>
          <w:szCs w:val="26"/>
        </w:rPr>
        <w:t>Phân</w:t>
      </w:r>
      <w:proofErr w:type="spellEnd"/>
      <w:r w:rsidRPr="00675B1D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b/>
          <w:i/>
          <w:sz w:val="26"/>
          <w:szCs w:val="26"/>
        </w:rPr>
        <w:t>loại</w:t>
      </w:r>
      <w:proofErr w:type="spellEnd"/>
      <w:r w:rsidRPr="00675B1D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b/>
          <w:i/>
          <w:sz w:val="26"/>
          <w:szCs w:val="26"/>
        </w:rPr>
        <w:t>trạ</w:t>
      </w:r>
      <w:r>
        <w:rPr>
          <w:rFonts w:ascii="Times New Roman" w:hAnsi="Times New Roman" w:cs="Times New Roman" w:eastAsiaTheme="minorEastAsia"/>
          <w:b/>
          <w:i/>
          <w:sz w:val="26"/>
          <w:szCs w:val="26"/>
        </w:rPr>
        <w:t>ng</w:t>
      </w:r>
      <w:proofErr w:type="spellEnd"/>
      <w:r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6"/>
          <w:szCs w:val="26"/>
        </w:rPr>
        <w:t>thái</w:t>
      </w:r>
      <w:proofErr w:type="spellEnd"/>
    </w:p>
    <w:p w:rsidRPr="0088014B" w:rsidR="004F6B76" w:rsidP="004F6B76" w:rsidRDefault="004F6B76" w14:paraId="4139E011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88014B">
        <w:rPr>
          <w:rFonts w:ascii="Times New Roman" w:hAnsi="Times New Roman" w:cs="Times New Roman" w:eastAsiaTheme="minorEastAsia"/>
          <w:b/>
          <w:i/>
          <w:sz w:val="26"/>
          <w:szCs w:val="26"/>
        </w:rPr>
        <w:t>Định</w:t>
      </w:r>
      <w:proofErr w:type="spellEnd"/>
      <w:r w:rsidRPr="0088014B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b/>
          <w:i/>
          <w:sz w:val="26"/>
          <w:szCs w:val="26"/>
        </w:rPr>
        <w:t>nghĩa</w:t>
      </w:r>
      <w:proofErr w:type="spellEnd"/>
      <w:r w:rsidRPr="0088014B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i/>
          <w:sz w:val="26"/>
          <w:szCs w:val="26"/>
        </w:rPr>
        <w:t>về</w:t>
      </w:r>
      <w:proofErr w:type="spellEnd"/>
      <w:r w:rsidRPr="0088014B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i/>
          <w:sz w:val="26"/>
          <w:szCs w:val="26"/>
        </w:rPr>
        <w:t>các</w:t>
      </w:r>
      <w:proofErr w:type="spellEnd"/>
      <w:r w:rsidRPr="0088014B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88014B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88014B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i/>
          <w:sz w:val="26"/>
          <w:szCs w:val="26"/>
        </w:rPr>
        <w:t>đặc</w:t>
      </w:r>
      <w:proofErr w:type="spellEnd"/>
      <w:r w:rsidRPr="0088014B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88014B">
        <w:rPr>
          <w:rFonts w:ascii="Times New Roman" w:hAnsi="Times New Roman" w:cs="Times New Roman" w:eastAsiaTheme="minorEastAsia"/>
          <w:i/>
          <w:sz w:val="26"/>
          <w:szCs w:val="26"/>
        </w:rPr>
        <w:t>biệt</w:t>
      </w:r>
      <w:proofErr w:type="spellEnd"/>
      <w:r w:rsidRPr="0088014B">
        <w:rPr>
          <w:rFonts w:ascii="Times New Roman" w:hAnsi="Times New Roman" w:cs="Times New Roman" w:eastAsiaTheme="minorEastAsia"/>
          <w:i/>
          <w:sz w:val="26"/>
          <w:szCs w:val="26"/>
        </w:rPr>
        <w:t>:</w:t>
      </w:r>
    </w:p>
    <w:p w:rsidRPr="002B368C" w:rsidR="004F6B76" w:rsidP="004F6B76" w:rsidRDefault="004F6B76" w14:paraId="6455BB39" w14:textId="77777777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lastRenderedPageBreak/>
        <w:t xml:space="preserve">Ta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nó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rằ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j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ớ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được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(accessible)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ừ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nếu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ồn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ạ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k≥0</m:t>
        </m:r>
      </m:oMath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sao cho</w:t>
      </w:r>
      <w:r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,j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k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&gt;0,</m:t>
        </m:r>
      </m:oMath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khi đó ta vi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ết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i→j.</m:t>
        </m:r>
      </m:oMath>
    </w:p>
    <w:p w:rsidRPr="002B368C" w:rsidR="004F6B76" w:rsidP="004F6B76" w:rsidRDefault="004F6B76" w14:paraId="47FC6BBF" w14:textId="77777777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Nếu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ớ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được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ừ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j,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v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j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ớ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được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ừ</w:t>
      </w:r>
      <w:proofErr w:type="spellEnd"/>
      <w:r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,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kh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đó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ta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nó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rằ</w:t>
      </w:r>
      <w:r>
        <w:rPr>
          <w:rFonts w:ascii="Times New Roman" w:hAnsi="Times New Roman" w:cs="Times New Roman" w:eastAsiaTheme="minorEastAsia"/>
          <w:i/>
          <w:sz w:val="26"/>
          <w:szCs w:val="26"/>
        </w:rPr>
        <w:t>ng</w:t>
      </w:r>
      <w:proofErr w:type="spellEnd"/>
      <w:r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sz w:val="26"/>
          <w:szCs w:val="26"/>
        </w:rPr>
        <w:t>các</w:t>
      </w:r>
      <w:proofErr w:type="spellEnd"/>
      <w:r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sz w:val="26"/>
          <w:szCs w:val="26"/>
        </w:rPr>
        <w:t>trạ</w:t>
      </w:r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v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j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iên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hô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(communicating),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v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ta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viết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i↔j</m:t>
        </m:r>
      </m:oMath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.</w:t>
      </w:r>
    </w:p>
    <w:p w:rsidRPr="002B368C" w:rsidR="004F6B76" w:rsidP="004F6B76" w:rsidRDefault="004F6B76" w14:paraId="39BE69C2" w14:textId="77777777">
      <w:pPr>
        <w:pStyle w:val="ListParagraph"/>
        <w:spacing w:after="0" w:line="360" w:lineRule="auto"/>
        <w:ind w:left="144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Nếu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i↔j,</m:t>
        </m:r>
      </m:oMath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ta nói r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ằ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v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j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huộc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cù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một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ớp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iên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hô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.</w:t>
      </w:r>
    </w:p>
    <w:p w:rsidRPr="002B368C" w:rsidR="004F6B76" w:rsidP="004F6B76" w:rsidRDefault="004F6B76" w14:paraId="58EC1C7B" w14:textId="77777777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được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gọ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hồ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quy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(recurrent)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nếu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:</w:t>
      </w:r>
    </w:p>
    <w:p w:rsidRPr="00A84D55" w:rsidR="004F6B76" w:rsidP="004F6B76" w:rsidRDefault="0047759A" w14:paraId="750D6ED3" w14:textId="77777777">
      <w:pPr>
        <w:spacing w:after="0" w:line="360" w:lineRule="auto"/>
        <w:ind w:left="1440" w:firstLine="72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f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,i</m:t>
            </m:r>
          </m:sub>
        </m:sSub>
        <m:box>
          <m:boxPr>
            <m:opEmu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boxPr>
          <m:e>
            <m:r>
              <w:rPr>
                <w:rFonts w:ascii="Cambria Math" w:hAnsi="Cambria Math" w:cs="Times New Roman"/>
                <w:sz w:val="26"/>
                <w:szCs w:val="26"/>
              </w:rPr>
              <m:t>∶=</m:t>
            </m:r>
          </m:e>
        </m:box>
        <m:r>
          <w:rPr>
            <w:rFonts w:ascii="Cambria Math" w:hAnsi="Cambria Math" w:cs="Times New Roman" w:eastAsiaTheme="minorEastAsia"/>
            <w:sz w:val="26"/>
            <w:szCs w:val="26"/>
          </w:rPr>
          <m:t>P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nary>
              <m:naryPr>
                <m:chr m:val="⋃"/>
                <m:limLoc m:val="subSup"/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=1</m:t>
                </m:r>
              </m:sub>
              <m:sup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∞</m:t>
                </m:r>
              </m:sup>
              <m:e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 w:eastAsiaTheme="minorEastAsia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=i</m:t>
                    </m:r>
                  </m:e>
                </m:d>
              </m:e>
            </m:nary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│</m:t>
            </m:r>
            <m:d>
              <m:dPr>
                <m:begChr m:val="{"/>
                <m:endChr m:val="}"/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=i</m:t>
                </m:r>
              </m:e>
            </m:d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=1.</m:t>
        </m:r>
      </m:oMath>
      <w:r w:rsidRPr="00A84D55" w:rsid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   </w:t>
      </w:r>
    </w:p>
    <w:p w:rsidRPr="002B368C" w:rsidR="004F6B76" w:rsidP="004F6B76" w:rsidRDefault="004F6B76" w14:paraId="1F61942F" w14:textId="77777777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Nếu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f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,i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&lt;1,</m:t>
        </m:r>
      </m:oMath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thì ta nói r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ằ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khô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hồ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quy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, hay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còn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gọ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di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chuyển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(transient).</w:t>
      </w:r>
    </w:p>
    <w:p w:rsidRPr="00A84D55" w:rsidR="004F6B76" w:rsidP="004F6B76" w:rsidRDefault="004F6B76" w14:paraId="7D7E888A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Cho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hồi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quy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,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giá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trị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trung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bình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μ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 xml:space="preserve"> </m:t>
        </m:r>
      </m:oMath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c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ủa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nó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xác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định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bởi</w:t>
      </w:r>
      <w:proofErr w:type="spellEnd"/>
    </w:p>
    <w:p w:rsidRPr="00A84D55" w:rsidR="004F6B76" w:rsidP="004F6B76" w:rsidRDefault="0047759A" w14:paraId="7A49228C" w14:textId="77777777">
      <w:pPr>
        <w:spacing w:after="0" w:line="360" w:lineRule="auto"/>
        <w:ind w:left="720" w:firstLine="720"/>
        <w:jc w:val="both"/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μ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n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=0</m:t>
            </m:r>
          </m:sub>
          <m:sup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∞</m:t>
            </m:r>
          </m:sup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n</m:t>
            </m:r>
            <m:sSubSup>
              <m:sSubSup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f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</m:t>
                </m:r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  <w:lang w:val="fr-FR"/>
                  </w:rPr>
                  <m:t>,</m:t>
                </m:r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</m:t>
                    </m:r>
                  </m:e>
                </m:d>
              </m:sup>
            </m:sSubSup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.</m:t>
            </m:r>
          </m:e>
        </m:nary>
      </m:oMath>
      <w:r w:rsidRPr="00A84D55" w:rsidR="004F6B76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 </w:t>
      </w:r>
    </w:p>
    <w:p w:rsidRPr="00B3782C" w:rsidR="004F6B76" w:rsidP="004F6B76" w:rsidRDefault="004F6B76" w14:paraId="62BF3DFB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</w:pPr>
      <w:r w:rsidRPr="00B3782C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ab/>
      </w:r>
      <w:r w:rsidRPr="00B3782C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khi </w:t>
      </w:r>
      <w:proofErr w:type="spellStart"/>
      <w:r w:rsidRPr="00B3782C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đó</w:t>
      </w:r>
      <w:proofErr w:type="spellEnd"/>
      <w:r w:rsidRPr="00B3782C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:</w:t>
      </w:r>
    </w:p>
    <w:p w:rsidRPr="002B368C" w:rsidR="004F6B76" w:rsidP="004F6B76" w:rsidRDefault="004F6B76" w14:paraId="5DB9C064" w14:textId="77777777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dươ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nếu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μ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&lt;∞</m:t>
        </m:r>
      </m:oMath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(positive recurrent).</w:t>
      </w:r>
    </w:p>
    <w:p w:rsidRPr="002B368C" w:rsidR="004F6B76" w:rsidP="004F6B76" w:rsidRDefault="004F6B76" w14:paraId="3A169FFC" w14:textId="77777777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khô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nếu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μ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 xml:space="preserve">=∞ </m:t>
        </m:r>
      </m:oMath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(null recurrent).</w:t>
      </w:r>
    </w:p>
    <w:p w:rsidRPr="00A84D55" w:rsidR="004F6B76" w:rsidP="004F6B76" w:rsidRDefault="004F6B76" w14:paraId="1104505B" w14:textId="77777777">
      <w:pPr>
        <w:spacing w:after="0" w:line="360" w:lineRule="auto"/>
        <w:ind w:left="72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Chu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kỳ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của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được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ký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hiệu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e>
        </m:d>
      </m:oMath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và đư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ợc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xác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định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ước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chung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lớn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nhất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của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các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số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nguyên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n≥1,</m:t>
        </m:r>
      </m:oMath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sao cho </w:t>
      </w: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,i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&gt;0.</m:t>
        </m:r>
      </m:oMath>
    </w:p>
    <w:p w:rsidRPr="002B368C" w:rsidR="004F6B76" w:rsidP="004F6B76" w:rsidRDefault="004F6B76" w14:paraId="6D8B634F" w14:textId="77777777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Nếu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,i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=0,</m:t>
        </m:r>
      </m:oMath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đ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ố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vớ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mọ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n≥1,</m:t>
        </m:r>
      </m:oMath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thì ta đ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ặt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=0.</m:t>
        </m:r>
      </m:oMath>
    </w:p>
    <w:p w:rsidRPr="002B368C" w:rsidR="004F6B76" w:rsidP="004F6B76" w:rsidRDefault="004F6B76" w14:paraId="176DCD01" w14:textId="77777777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Nếu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d</m:t>
        </m:r>
        <m:d>
          <m:d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=1,</m:t>
        </m:r>
      </m:oMath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thì tr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ạ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được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gọ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khô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có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chu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kỳ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(aperiodic).</w:t>
      </w:r>
    </w:p>
    <w:p w:rsidRPr="00A84D55" w:rsidR="004F6B76" w:rsidP="004F6B76" w:rsidRDefault="004F6B76" w14:paraId="6A5E6A37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Các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của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cùng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một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lớp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sẽ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có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cùng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chu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kỳ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.</w:t>
      </w:r>
    </w:p>
    <w:p w:rsidRPr="00A84D55" w:rsidR="004F6B76" w:rsidP="004F6B76" w:rsidRDefault="004F6B76" w14:paraId="431DAB6E" w14:textId="77777777">
      <w:pPr>
        <w:spacing w:after="0" w:line="360" w:lineRule="auto"/>
        <w:ind w:left="72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Xích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Markov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mà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không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gian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chỉ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có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duy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nhất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một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lớp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liên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thông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được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gọi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không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rút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gọn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được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(irreducible) hay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còn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gọi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tối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giản</w:t>
      </w:r>
      <w:proofErr w:type="spellEnd"/>
      <w:r w:rsidRPr="00A84D55">
        <w:rPr>
          <w:rFonts w:ascii="Times New Roman" w:hAnsi="Times New Roman" w:cs="Times New Roman" w:eastAsiaTheme="minorEastAsia"/>
          <w:i/>
          <w:sz w:val="26"/>
          <w:szCs w:val="26"/>
        </w:rPr>
        <w:t>.</w:t>
      </w:r>
    </w:p>
    <w:p w:rsidRPr="00D001F9" w:rsidR="004F6B76" w:rsidP="004F6B76" w:rsidRDefault="004F6B76" w14:paraId="64466091" w14:textId="77777777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Các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hồ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quy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dươ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(positive recurrent)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v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không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có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chu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kỳ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được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gọi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2B368C">
        <w:rPr>
          <w:rFonts w:ascii="Times New Roman" w:hAnsi="Times New Roman" w:cs="Times New Roman" w:eastAsiaTheme="minorEastAsia"/>
          <w:i/>
          <w:sz w:val="26"/>
          <w:szCs w:val="26"/>
        </w:rPr>
        <w:t xml:space="preserve"> ergodic.</w:t>
      </w:r>
    </w:p>
    <w:p w:rsidR="004F6B76" w:rsidP="004F6B76" w:rsidRDefault="004F6B76" w14:paraId="7AF3910F" w14:textId="77777777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 w:eastAsiaTheme="minorEastAsia"/>
          <w:b/>
          <w:i/>
          <w:sz w:val="26"/>
          <w:szCs w:val="26"/>
        </w:rPr>
      </w:pPr>
      <w:proofErr w:type="spellStart"/>
      <w:r w:rsidRPr="002B368C">
        <w:rPr>
          <w:rFonts w:ascii="Times New Roman" w:hAnsi="Times New Roman" w:cs="Times New Roman" w:eastAsiaTheme="minorEastAsia"/>
          <w:b/>
          <w:i/>
          <w:sz w:val="26"/>
          <w:szCs w:val="26"/>
        </w:rPr>
        <w:t>Các</w:t>
      </w:r>
      <w:proofErr w:type="spellEnd"/>
      <w:r w:rsidRPr="002B368C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b/>
          <w:i/>
          <w:sz w:val="26"/>
          <w:szCs w:val="26"/>
        </w:rPr>
        <w:t>ví</w:t>
      </w:r>
      <w:proofErr w:type="spellEnd"/>
      <w:r w:rsidRPr="002B368C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proofErr w:type="spellStart"/>
      <w:r w:rsidRPr="002B368C">
        <w:rPr>
          <w:rFonts w:ascii="Times New Roman" w:hAnsi="Times New Roman" w:cs="Times New Roman" w:eastAsiaTheme="minorEastAsia"/>
          <w:b/>
          <w:i/>
          <w:sz w:val="26"/>
          <w:szCs w:val="26"/>
        </w:rPr>
        <w:t>dụ</w:t>
      </w:r>
      <w:proofErr w:type="spellEnd"/>
      <w:r w:rsidRPr="002B368C">
        <w:rPr>
          <w:rFonts w:ascii="Times New Roman" w:hAnsi="Times New Roman" w:cs="Times New Roman" w:eastAsiaTheme="minorEastAsia"/>
          <w:b/>
          <w:i/>
          <w:sz w:val="26"/>
          <w:szCs w:val="26"/>
        </w:rPr>
        <w:t>.</w:t>
      </w:r>
    </w:p>
    <w:p w:rsidRPr="00D001F9" w:rsidR="004F6B76" w:rsidP="004F6B76" w:rsidRDefault="004F6B76" w14:paraId="6D10EC59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D001F9">
        <w:rPr>
          <w:rFonts w:ascii="Times New Roman" w:hAnsi="Times New Roman" w:cs="Times New Roman" w:eastAsiaTheme="minorEastAsia"/>
          <w:i/>
          <w:sz w:val="26"/>
          <w:szCs w:val="26"/>
        </w:rPr>
        <w:t>Ví</w:t>
      </w:r>
      <w:proofErr w:type="spellEnd"/>
      <w:r w:rsidRPr="00D001F9">
        <w:rPr>
          <w:rFonts w:ascii="Times New Roman" w:hAnsi="Times New Roman" w:cs="Times New Roman" w:eastAsiaTheme="minorEastAsia"/>
          <w:i/>
          <w:sz w:val="26"/>
          <w:szCs w:val="26"/>
        </w:rPr>
        <w:t xml:space="preserve"> dụ1.</w:t>
      </w:r>
    </w:p>
    <w:p w:rsidRPr="00D001F9" w:rsidR="004F6B76" w:rsidP="004F6B76" w:rsidRDefault="004F6B76" w14:paraId="3D4814EF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Cho ma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trận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xác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suất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chuyển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với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3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trạng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thái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là </w:t>
      </w:r>
      <m:oMath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0,1,2</m:t>
            </m:r>
          </m:e>
        </m:d>
      </m:oMath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:</w:t>
      </w:r>
    </w:p>
    <w:p w:rsidRPr="00D001F9" w:rsidR="004F6B76" w:rsidP="004F6B76" w:rsidRDefault="004F6B76" w14:paraId="1157DF62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m:oMath>
        <m:r>
          <m:rPr>
            <m:sty m:val="bi"/>
          </m:rPr>
          <w:rPr>
            <w:rFonts w:ascii="Cambria Math" w:hAnsi="Cambria Math" w:cs="Times New Roman" w:eastAsiaTheme="minorEastAsia"/>
            <w:sz w:val="26"/>
            <w:szCs w:val="26"/>
          </w:rPr>
          <w:lastRenderedPageBreak/>
          <m:t>P</m:t>
        </m:r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  <w:lang w:val="fr-FR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  <w:lang w:val="fr-FR"/>
                    </w:rPr>
                    <m:t>1/2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  <w:lang w:val="fr-FR"/>
                    </w:rPr>
                    <m:t>1/2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  <w:lang w:val="fr-FR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  <w:lang w:val="fr-FR"/>
                    </w:rPr>
                    <m:t>1/2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  <w:lang w:val="fr-FR"/>
                    </w:rPr>
                    <m:t>1/2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  <w:lang w:val="fr-FR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  <w:lang w:val="fr-FR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  <w:lang w:val="fr-FR"/>
                    </w:rPr>
                    <m:t>1</m:t>
                  </m:r>
                </m:e>
              </m:mr>
            </m:m>
          </m:e>
        </m:d>
      </m:oMath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</w:p>
    <w:p w:rsidR="004F6B76" w:rsidP="004F6B76" w:rsidRDefault="004F6B76" w14:paraId="73215BCF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Ta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thấy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rằng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: </w:t>
      </w: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0,0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0,</m:t>
        </m:r>
      </m:oMath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v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ới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mọi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n</m:t>
        </m:r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&gt;0,</m:t>
        </m:r>
      </m:oMath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do đó tr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ạng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thái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0</m:t>
            </m:r>
          </m:e>
        </m:d>
      </m:oMath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là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trạng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thái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không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có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chu </w:t>
      </w:r>
      <w:proofErr w:type="spellStart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kỳ</w:t>
      </w:r>
      <w:proofErr w:type="spellEnd"/>
      <w:r w:rsidRPr="00D001F9">
        <w:rPr>
          <w:rFonts w:ascii="Times New Roman" w:hAnsi="Times New Roman" w:cs="Times New Roman" w:eastAsiaTheme="minorEastAsia"/>
          <w:sz w:val="26"/>
          <w:szCs w:val="26"/>
          <w:lang w:val="fr-FR"/>
        </w:rPr>
        <w:t>.</w:t>
      </w:r>
    </w:p>
    <w:p w:rsidRPr="00675B1D" w:rsidR="004F6B76" w:rsidP="004F6B76" w:rsidRDefault="004F6B76" w14:paraId="61CC10A7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>Ví</w:t>
      </w:r>
      <w:proofErr w:type="spellEnd"/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>dụ</w:t>
      </w:r>
      <w:proofErr w:type="spellEnd"/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r>
        <w:rPr>
          <w:rFonts w:ascii="Times New Roman" w:hAnsi="Times New Roman" w:cs="Times New Roman" w:eastAsiaTheme="minorEastAsia"/>
          <w:i/>
          <w:sz w:val="26"/>
          <w:szCs w:val="26"/>
        </w:rPr>
        <w:t>2</w:t>
      </w:r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>.</w:t>
      </w:r>
      <w:r w:rsidRPr="00675B1D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Cho ma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ậ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xá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uất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huyể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>;</w:t>
      </w:r>
    </w:p>
    <w:p w:rsidRPr="00675B1D" w:rsidR="004F6B76" w:rsidP="004F6B76" w:rsidRDefault="004F6B76" w14:paraId="6CA7CBA1" w14:textId="77777777">
      <w:pPr>
        <w:spacing w:after="0" w:line="360" w:lineRule="auto"/>
        <w:ind w:left="144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m:oMath>
        <m:r>
          <m:rPr>
            <m:sty m:val="bi"/>
          </m:rPr>
          <w:rPr>
            <w:rFonts w:ascii="Cambria Math" w:hAnsi="Cambria Math" w:cs="Times New Roman" w:eastAsiaTheme="minorEastAsia"/>
            <w:sz w:val="26"/>
            <w:szCs w:val="26"/>
          </w:rPr>
          <m:t>P</m:t>
        </m:r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 xml:space="preserve"> </m:t>
            </m:r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 xml:space="preserve">    0,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0,3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 xml:space="preserve">     0,1</m:t>
                        </m:r>
                      </m:e>
                    </m:mr>
                  </m:m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 xml:space="preserve"> 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0,8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 xml:space="preserve">   0   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0,6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 xml:space="preserve">0,5       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 xml:space="preserve">0       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0</m:t>
                        </m:r>
                      </m:e>
                    </m:mr>
                  </m:m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 xml:space="preserve">  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 xml:space="preserve">  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 xml:space="preserve">   0,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 xml:space="preserve">   1</m:t>
                        </m:r>
                      </m:e>
                    </m:mr>
                  </m:m>
                </m:e>
              </m:mr>
            </m:m>
          </m:e>
        </m:d>
      </m:oMath>
      <w:r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</w:p>
    <w:p w:rsidRPr="00675B1D" w:rsidR="004F6B76" w:rsidP="004F6B76" w:rsidRDefault="004F6B76" w14:paraId="7C3BCE14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sz w:val="26"/>
          <w:szCs w:val="26"/>
        </w:rPr>
        <w:tab/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Khô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gia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ạ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á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gồm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: </w:t>
      </w:r>
      <m:oMath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0,1,2,3</m:t>
            </m:r>
          </m:e>
        </m:d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, trong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ó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ó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2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lớ</w:t>
      </w:r>
      <w:r>
        <w:rPr>
          <w:rFonts w:ascii="Times New Roman" w:hAnsi="Times New Roman" w:cs="Times New Roman" w:eastAsiaTheme="minorEastAsia"/>
          <w:sz w:val="26"/>
          <w:szCs w:val="26"/>
        </w:rPr>
        <w:t>p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trạ</w:t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>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á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liê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ô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là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>:</w:t>
      </w:r>
    </w:p>
    <w:p w:rsidRPr="00D001F9" w:rsidR="004F6B76" w:rsidP="004F6B76" w:rsidRDefault="004F6B76" w14:paraId="1D5DD95E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 w:rsidRPr="00675B1D">
        <w:rPr>
          <w:rFonts w:ascii="Times New Roman" w:hAnsi="Times New Roman" w:cs="Times New Roman" w:eastAsiaTheme="minorEastAsia"/>
          <w:sz w:val="26"/>
          <w:szCs w:val="26"/>
        </w:rPr>
        <w:tab/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0,1,2</m:t>
            </m:r>
          </m:e>
        </m:d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và </w:t>
      </w:r>
      <m:oMath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3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.</m:t>
        </m:r>
      </m:oMath>
    </w:p>
    <w:p w:rsidRPr="009439D5" w:rsidR="004F6B76" w:rsidP="004F6B76" w:rsidRDefault="004F6B76" w14:paraId="3468A79E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</w:pPr>
      <w:proofErr w:type="spellStart"/>
      <w:r w:rsidRPr="009439D5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Ví</w:t>
      </w:r>
      <w:proofErr w:type="spellEnd"/>
      <w:r w:rsidRPr="009439D5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dụ</w:t>
      </w:r>
      <w:r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3</w:t>
      </w:r>
      <w:r w:rsidRPr="009439D5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.</w:t>
      </w:r>
    </w:p>
    <w:p w:rsidRPr="001D3B01" w:rsidR="004F6B76" w:rsidP="004F6B76" w:rsidRDefault="004F6B76" w14:paraId="2DF32247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Cho ma </w:t>
      </w:r>
      <w:proofErr w:type="spellStart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>trận</w:t>
      </w:r>
      <w:proofErr w:type="spellEnd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>xác</w:t>
      </w:r>
      <w:proofErr w:type="spellEnd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>suất</w:t>
      </w:r>
      <w:proofErr w:type="spellEnd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>chuyển</w:t>
      </w:r>
      <w:proofErr w:type="spellEnd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>xác</w:t>
      </w:r>
      <w:proofErr w:type="spellEnd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>định</w:t>
      </w:r>
      <w:proofErr w:type="spellEnd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>bởi</w:t>
      </w:r>
      <w:proofErr w:type="spellEnd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ma </w:t>
      </w:r>
      <w:proofErr w:type="spellStart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>trận</w:t>
      </w:r>
      <w:proofErr w:type="spellEnd"/>
      <w:r w:rsidRPr="001D3B01">
        <w:rPr>
          <w:rFonts w:ascii="Times New Roman" w:hAnsi="Times New Roman" w:cs="Times New Roman" w:eastAsiaTheme="minorEastAsia"/>
          <w:sz w:val="26"/>
          <w:szCs w:val="26"/>
          <w:lang w:val="fr-FR"/>
        </w:rPr>
        <w:t>:</w:t>
      </w:r>
    </w:p>
    <w:p w:rsidR="004F6B76" w:rsidP="004F6B76" w:rsidRDefault="004F6B76" w14:paraId="6376DB60" w14:textId="77777777">
      <w:pPr>
        <w:spacing w:after="0" w:line="360" w:lineRule="auto"/>
        <w:ind w:left="1440"/>
        <w:jc w:val="both"/>
        <w:rPr>
          <w:rFonts w:ascii="Times New Roman" w:hAnsi="Times New Roman" w:cs="Times New Roman" w:eastAsiaTheme="minorEastAsia"/>
          <w:sz w:val="26"/>
          <w:szCs w:val="26"/>
        </w:rPr>
      </w:pPr>
      <m:oMath>
        <m:r>
          <m:rPr>
            <m:sty m:val="bi"/>
          </m:rPr>
          <w:rPr>
            <w:rFonts w:ascii="Cambria Math" w:hAnsi="Cambria Math" w:cs="Times New Roman" w:eastAsiaTheme="minorEastAsia"/>
            <w:sz w:val="26"/>
            <w:szCs w:val="26"/>
          </w:rPr>
          <m:t>P</m:t>
        </m:r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5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25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25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5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50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25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25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50</m:t>
                  </m:r>
                </m:e>
              </m:mr>
            </m:m>
          </m:e>
        </m:d>
      </m:oMath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</w:p>
    <w:p w:rsidRPr="00675B1D" w:rsidR="004F6B76" w:rsidP="004F6B76" w:rsidRDefault="004F6B76" w14:paraId="61CAED0E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Khô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gia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ạ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á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gồm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: </w:t>
      </w:r>
      <m:oMath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0;1;2</m:t>
            </m:r>
          </m:e>
        </m:d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, </w:t>
      </w:r>
    </w:p>
    <w:p w:rsidRPr="00675B1D" w:rsidR="004F6B76" w:rsidP="004F6B76" w:rsidRDefault="004F6B76" w14:paraId="40F5239A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sz w:val="26"/>
          <w:szCs w:val="26"/>
        </w:rPr>
        <w:tab/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Ta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ẽ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ó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>:</w:t>
      </w:r>
    </w:p>
    <w:p w:rsidRPr="00675B1D" w:rsidR="004F6B76" w:rsidP="004F6B76" w:rsidRDefault="004F6B76" w14:paraId="1763ABE8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 w:eastAsiaTheme="minorEastAsia"/>
                    <w:b/>
                    <w:i/>
                    <w:sz w:val="26"/>
                    <w:szCs w:val="2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P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 w:eastAsiaTheme="minorEastAsia"/>
                        <w:b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2</m:t>
                    </m:r>
                  </m:e>
                </m:d>
              </m:sup>
            </m:sSup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=P</m:t>
            </m:r>
          </m:e>
          <m:sup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438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188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375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375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25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375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375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188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438</m:t>
                  </m:r>
                </m:e>
              </m:mr>
            </m:m>
          </m:e>
        </m:d>
      </m:oMath>
    </w:p>
    <w:p w:rsidRPr="00675B1D" w:rsidR="004F6B76" w:rsidP="004F6B76" w:rsidRDefault="004F6B76" w14:paraId="65C69867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 w:eastAsiaTheme="minorEastAsia"/>
                    <w:b/>
                    <w:i/>
                    <w:sz w:val="26"/>
                    <w:szCs w:val="2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P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 w:eastAsiaTheme="minorEastAsia"/>
                        <w:b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3</m:t>
                    </m:r>
                  </m:e>
                </m:d>
              </m:sup>
            </m:sSup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=P</m:t>
            </m:r>
          </m:e>
          <m:sup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406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203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391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406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188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406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391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203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406</m:t>
                  </m:r>
                </m:e>
              </m:mr>
            </m:m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; ….</m:t>
        </m:r>
      </m:oMath>
    </w:p>
    <w:p w:rsidRPr="00675B1D" w:rsidR="004F6B76" w:rsidP="004F6B76" w:rsidRDefault="004F6B76" w14:paraId="0ED19F4E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>Ví</w:t>
      </w:r>
      <w:proofErr w:type="spellEnd"/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>dụ</w:t>
      </w:r>
      <w:proofErr w:type="spellEnd"/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r>
        <w:rPr>
          <w:rFonts w:ascii="Times New Roman" w:hAnsi="Times New Roman" w:cs="Times New Roman" w:eastAsiaTheme="minorEastAsia"/>
          <w:i/>
          <w:sz w:val="26"/>
          <w:szCs w:val="26"/>
        </w:rPr>
        <w:t>4</w:t>
      </w:r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>.</w:t>
      </w:r>
      <w:r w:rsidRPr="00675B1D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Cho ma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ậ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xá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uất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huyể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>;</w:t>
      </w:r>
    </w:p>
    <w:p w:rsidRPr="00675B1D" w:rsidR="004F6B76" w:rsidP="004F6B76" w:rsidRDefault="004F6B76" w14:paraId="1AD93ECB" w14:textId="77777777">
      <w:pPr>
        <w:spacing w:after="0" w:line="360" w:lineRule="auto"/>
        <w:ind w:left="144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m:oMath>
        <m:r>
          <m:rPr>
            <m:sty m:val="bi"/>
          </m:rPr>
          <w:rPr>
            <w:rFonts w:ascii="Cambria Math" w:hAnsi="Cambria Math" w:cs="Times New Roman" w:eastAsiaTheme="minorEastAsia"/>
            <w:sz w:val="26"/>
            <w:szCs w:val="26"/>
          </w:rPr>
          <m:t>P</m:t>
        </m:r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64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32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04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5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4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10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25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5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25</m:t>
                  </m:r>
                </m:e>
              </m:mr>
            </m:m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 xml:space="preserve"> </m:t>
            </m:r>
          </m:e>
        </m:d>
      </m:oMath>
      <w:r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</w:p>
    <w:p w:rsidR="004F6B76" w:rsidP="004F6B76" w:rsidRDefault="004F6B76" w14:paraId="1B4AA1DA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sz w:val="26"/>
          <w:szCs w:val="26"/>
        </w:rPr>
        <w:tab/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Khô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gia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ạ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á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gồm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: </w:t>
      </w:r>
      <m:oMath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0;1;2</m:t>
            </m:r>
          </m:e>
        </m:d>
      </m:oMath>
      <w:r>
        <w:rPr>
          <w:rFonts w:ascii="Times New Roman" w:hAnsi="Times New Roman" w:cs="Times New Roman" w:eastAsiaTheme="minorEastAsia"/>
          <w:sz w:val="26"/>
          <w:szCs w:val="26"/>
        </w:rPr>
        <w:t>.</w:t>
      </w:r>
    </w:p>
    <w:p w:rsidRPr="00675B1D" w:rsidR="004F6B76" w:rsidP="004F6B76" w:rsidRDefault="004F6B76" w14:paraId="192FF334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Ta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ẽ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ó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>:</w:t>
      </w:r>
    </w:p>
    <w:p w:rsidRPr="00A84D55" w:rsidR="004F6B76" w:rsidP="004F6B76" w:rsidRDefault="004F6B76" w14:paraId="5F91BE8C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 w:eastAsiaTheme="minorEastAsia"/>
                    <w:b/>
                    <w:i/>
                    <w:sz w:val="26"/>
                    <w:szCs w:val="2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P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 w:eastAsiaTheme="minorEastAsia"/>
                        <w:b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2</m:t>
                    </m:r>
                  </m:e>
                </m:d>
              </m:sup>
            </m:sSup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=P</m:t>
            </m:r>
          </m:e>
          <m:sup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5796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3528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0676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545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370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0850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4725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405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1225</m:t>
                  </m:r>
                </m:e>
              </m:mr>
            </m:m>
          </m:e>
        </m:d>
      </m:oMath>
    </w:p>
    <w:p w:rsidRPr="00A84D55" w:rsidR="004F6B76" w:rsidP="004F6B76" w:rsidRDefault="004F6B76" w14:paraId="7547E496" w14:textId="77777777">
      <w:pPr>
        <w:spacing w:after="0" w:line="360" w:lineRule="auto"/>
        <w:ind w:left="720"/>
        <w:jc w:val="both"/>
        <w:rPr>
          <w:rFonts w:ascii="Times New Roman" w:hAnsi="Times New Roman" w:cs="Times New Roman" w:eastAsiaTheme="minorEastAsia"/>
          <w:b/>
          <w:i/>
          <w:sz w:val="26"/>
          <w:szCs w:val="26"/>
        </w:rPr>
      </w:pPr>
      <w:proofErr w:type="spellStart"/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lastRenderedPageBreak/>
        <w:t>Ví</w:t>
      </w:r>
      <w:proofErr w:type="spellEnd"/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>dụ</w:t>
      </w:r>
      <w:proofErr w:type="spellEnd"/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r>
        <w:rPr>
          <w:rFonts w:ascii="Times New Roman" w:hAnsi="Times New Roman" w:cs="Times New Roman" w:eastAsiaTheme="minorEastAsia"/>
          <w:i/>
          <w:sz w:val="26"/>
          <w:szCs w:val="26"/>
        </w:rPr>
        <w:t>5</w:t>
      </w:r>
      <w:r w:rsidRPr="009439D5">
        <w:rPr>
          <w:rFonts w:ascii="Times New Roman" w:hAnsi="Times New Roman" w:cs="Times New Roman" w:eastAsiaTheme="minorEastAsia"/>
          <w:i/>
          <w:sz w:val="26"/>
          <w:szCs w:val="26"/>
        </w:rPr>
        <w:t>.</w:t>
      </w:r>
      <w:r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Cho ma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ậ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xá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uất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huyể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eo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mô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hình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Junkes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-Cantor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kh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nghiê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ứu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ột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biế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di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uyề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ủa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r w:rsidRPr="00675B1D">
        <w:rPr>
          <w:rFonts w:ascii="Times New Roman" w:hAnsi="Times New Roman" w:cs="Times New Roman"/>
          <w:sz w:val="26"/>
          <w:szCs w:val="26"/>
        </w:rPr>
        <w:t>ADN (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Axit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Deoxyribo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Nucleotic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nucleotic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Adenine (A), Guanine (G), Cytosine (C),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Thymine (T),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trận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675B1D">
        <w:rPr>
          <w:rFonts w:ascii="Times New Roman" w:hAnsi="Times New Roman" w:cs="Times New Roman"/>
          <w:sz w:val="26"/>
          <w:szCs w:val="26"/>
        </w:rPr>
        <w:t>:</w:t>
      </w:r>
    </w:p>
    <w:p w:rsidRPr="00675B1D" w:rsidR="004F6B76" w:rsidP="004F6B76" w:rsidRDefault="004F6B76" w14:paraId="621945A0" w14:textId="77777777">
      <w:pPr>
        <w:spacing w:after="0" w:line="360" w:lineRule="auto"/>
        <w:ind w:left="720" w:firstLine="72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m:oMath>
        <m:r>
          <m:rPr>
            <m:sty m:val="bi"/>
          </m:rPr>
          <w:rPr>
            <w:rFonts w:ascii="Cambria Math" w:hAnsi="Cambria Math" w:cs="Times New Roman" w:eastAsiaTheme="minorEastAsia"/>
            <w:sz w:val="26"/>
            <w:szCs w:val="26"/>
          </w:rPr>
          <m:t>P</m:t>
        </m:r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1-3a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1-3a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 xml:space="preserve">           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 xml:space="preserve">          a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 xml:space="preserve">           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 xml:space="preserve">           a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1-3a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1-3a</m:t>
                        </m:r>
                      </m:e>
                    </m:mr>
                  </m:m>
                </m:e>
              </m:mr>
            </m:m>
          </m:e>
        </m:d>
      </m:oMath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</w:p>
    <w:p w:rsidRPr="00675B1D" w:rsidR="004F6B76" w:rsidP="004F6B76" w:rsidRDefault="004F6B76" w14:paraId="7E910421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sz w:val="26"/>
          <w:szCs w:val="26"/>
        </w:rPr>
        <w:tab/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o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ó</w:t>
      </w:r>
      <w:proofErr w:type="spellEnd"/>
    </w:p>
    <w:p w:rsidRPr="00675B1D" w:rsidR="004F6B76" w:rsidP="004F6B76" w:rsidRDefault="004F6B76" w14:paraId="1C58739B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,j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1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=P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+1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=i│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=j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 xml:space="preserve">=a; </m:t>
        </m:r>
      </m:oMath>
    </w:p>
    <w:p w:rsidRPr="00675B1D" w:rsidR="004F6B76" w:rsidP="004F6B76" w:rsidRDefault="004F6B76" w14:paraId="0857C07A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sz w:val="26"/>
          <w:szCs w:val="26"/>
        </w:rPr>
        <w:tab/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0&lt;a&lt;</m:t>
        </m:r>
        <m:f>
          <m:f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 w:eastAsiaTheme="minorEastAsia"/>
            <w:sz w:val="26"/>
            <w:szCs w:val="26"/>
          </w:rPr>
          <m:t>; ∀i,j=A,G.C,T; i≠j</m:t>
        </m:r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>.</w:t>
      </w:r>
    </w:p>
    <w:p w:rsidRPr="00675B1D" w:rsidR="004F6B76" w:rsidP="004F6B76" w:rsidRDefault="004F6B76" w14:paraId="297FC085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ử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dụ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ính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Markov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và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ủa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ích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ma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ậ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au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n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bướ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huyể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ta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ẽ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ó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>:</w:t>
      </w:r>
    </w:p>
    <w:p w:rsidRPr="00675B1D" w:rsidR="004F6B76" w:rsidP="004F6B76" w:rsidRDefault="004F6B76" w14:paraId="25096AA3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,1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,1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-1</m:t>
                </m:r>
              </m:e>
            </m:d>
          </m:sup>
        </m:sSubSup>
        <m:d>
          <m:d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-3a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,2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-1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a,</m:t>
        </m:r>
      </m:oMath>
    </w:p>
    <w:p w:rsidRPr="00675B1D" w:rsidR="004F6B76" w:rsidP="004F6B76" w:rsidRDefault="004F6B76" w14:paraId="754CAB28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o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ó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 </w:t>
      </w:r>
    </w:p>
    <w:p w:rsidRPr="00675B1D" w:rsidR="004F6B76" w:rsidP="004F6B76" w:rsidRDefault="004F6B76" w14:paraId="194F035D" w14:textId="77777777">
      <w:pPr>
        <w:spacing w:after="0" w:line="360" w:lineRule="auto"/>
        <w:ind w:left="720"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,2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-1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,3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-1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,4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-1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.</m:t>
        </m:r>
      </m:oMath>
    </w:p>
    <w:p w:rsidRPr="00675B1D" w:rsidR="004F6B76" w:rsidP="004F6B76" w:rsidRDefault="004F6B76" w14:paraId="0740B492" w14:textId="77777777">
      <w:pPr>
        <w:spacing w:after="0" w:line="360" w:lineRule="auto"/>
        <w:ind w:left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Mặt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khá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p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n-1</m:t>
            </m:r>
          </m:sup>
        </m:sSup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là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ma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ậ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xá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uất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huyể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nê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ổ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á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phầ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ử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ủa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á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hà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ủa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nó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ều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bằ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một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nê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ta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ẽ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u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ượ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>:</w:t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r>
          <m:rPr>
            <m:sty m:val="p"/>
          </m:rPr>
          <w:rPr>
            <w:rFonts w:ascii="Cambria Math" w:hAnsi="Cambria Math" w:cs="Times New Roman" w:eastAsiaTheme="minorEastAsia"/>
            <w:sz w:val="26"/>
            <w:szCs w:val="26"/>
          </w:rPr>
          <w:br/>
        </m:r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,1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-1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+3</m:t>
        </m:r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,2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-1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=1</m:t>
        </m:r>
      </m:oMath>
    </w:p>
    <w:p w:rsidRPr="00675B1D" w:rsidR="004F6B76" w:rsidP="004F6B76" w:rsidRDefault="004F6B76" w14:paraId="585BF7D7" w14:textId="77777777">
      <w:pPr>
        <w:spacing w:after="0" w:line="360" w:lineRule="auto"/>
        <w:ind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ừ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ha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phươ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ình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ê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ta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ẽ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uy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ra:</w:t>
      </w:r>
    </w:p>
    <w:p w:rsidRPr="00675B1D" w:rsidR="004F6B76" w:rsidP="004F6B76" w:rsidRDefault="0047759A" w14:paraId="5B3FD2CA" w14:textId="77777777">
      <w:pPr>
        <w:spacing w:after="0" w:line="360" w:lineRule="auto"/>
        <w:ind w:left="2160"/>
        <w:jc w:val="both"/>
        <w:rPr>
          <w:rFonts w:ascii="Times New Roman" w:hAnsi="Times New Roman" w:cs="Times New Roman" w:eastAsiaTheme="minorEastAsia"/>
          <w:sz w:val="26"/>
          <w:szCs w:val="26"/>
        </w:rPr>
      </w:pP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,1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 w:eastAsiaTheme="minorEastAsia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1-4a</m:t>
                </m:r>
              </m:e>
            </m:d>
          </m:e>
          <m:sup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n</m:t>
            </m:r>
          </m:sup>
        </m:sSup>
        <m:r>
          <w:rPr>
            <w:rFonts w:ascii="Cambria Math" w:hAnsi="Cambria Math" w:cs="Times New Roman" w:eastAsiaTheme="minorEastAsia"/>
            <w:sz w:val="26"/>
            <w:szCs w:val="26"/>
          </w:rPr>
          <m:t>.</m:t>
        </m:r>
      </m:oMath>
      <w:r w:rsidRPr="00675B1D" w:rsidR="004F6B76">
        <w:rPr>
          <w:rFonts w:ascii="Times New Roman" w:hAnsi="Times New Roman" w:cs="Times New Roman" w:eastAsiaTheme="minorEastAsia"/>
          <w:sz w:val="26"/>
          <w:szCs w:val="26"/>
        </w:rPr>
        <w:tab/>
      </w:r>
    </w:p>
    <w:p w:rsidRPr="00675B1D" w:rsidR="004F6B76" w:rsidP="004F6B76" w:rsidRDefault="004F6B76" w14:paraId="3A866780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ươ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ự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như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vậy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vớ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i=2,3,4</m:t>
        </m:r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ta cũng sẽ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ó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>:</w:t>
      </w:r>
    </w:p>
    <w:p w:rsidR="004F6B76" w:rsidP="004F6B76" w:rsidRDefault="004F6B76" w14:paraId="513D645A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 w:rsidRPr="00675B1D">
        <w:rPr>
          <w:rFonts w:ascii="Times New Roman" w:hAnsi="Times New Roman" w:cs="Times New Roman" w:eastAsiaTheme="minorEastAsia"/>
          <w:sz w:val="26"/>
          <w:szCs w:val="26"/>
        </w:rPr>
        <w:tab/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ab/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sSubSup>
          <m:sSub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,i</m:t>
            </m:r>
          </m:sub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e>
            </m:d>
          </m:sup>
        </m:sSubSup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 w:eastAsiaTheme="minorEastAsia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1-4a</m:t>
                </m:r>
              </m:e>
            </m:d>
          </m:e>
          <m:sup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n</m:t>
            </m:r>
          </m:sup>
        </m:sSup>
        <m:r>
          <w:rPr>
            <w:rFonts w:ascii="Cambria Math" w:hAnsi="Cambria Math" w:cs="Times New Roman" w:eastAsiaTheme="minorEastAsia"/>
            <w:sz w:val="26"/>
            <w:szCs w:val="26"/>
          </w:rPr>
          <m:t>.</m:t>
        </m:r>
      </m:oMath>
    </w:p>
    <w:p w:rsidR="004F6B76" w:rsidP="004F6B76" w:rsidRDefault="004F6B76" w14:paraId="3B3FBC25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sz w:val="26"/>
          <w:szCs w:val="26"/>
        </w:rPr>
        <w:t xml:space="preserve">Ta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có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nhận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xét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:  Khi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n→∞,</m:t>
        </m:r>
      </m:oMath>
      <w:r>
        <w:rPr>
          <w:rFonts w:ascii="Times New Roman" w:hAnsi="Times New Roman" w:cs="Times New Roman" w:eastAsiaTheme="minorEastAsia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sẽ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có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:  </w:t>
      </w:r>
      <m:oMath>
        <m:func>
          <m:func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,i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</m:t>
                    </m:r>
                  </m:e>
                </m:d>
              </m:sup>
            </m:sSubSup>
          </m:e>
        </m:func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 w:eastAsiaTheme="minorEastAsia"/>
            <w:sz w:val="26"/>
            <w:szCs w:val="26"/>
          </w:rPr>
          <m:t>;   ∀ i=1;2;3;4.</m:t>
        </m:r>
      </m:oMath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</w:p>
    <w:p w:rsidRPr="00747120" w:rsidR="004F6B76" w:rsidP="00747120" w:rsidRDefault="004F6B76" w14:paraId="17219D0D" w14:textId="0B755041">
      <w:pPr>
        <w:pStyle w:val="ListParagraph"/>
        <w:numPr>
          <w:ilvl w:val="0"/>
          <w:numId w:val="12"/>
        </w:numPr>
        <w:spacing w:before="240" w:line="360" w:lineRule="auto"/>
        <w:outlineLvl w:val="1"/>
        <w:rPr>
          <w:rFonts w:ascii="Times New Roman" w:hAnsi="Times New Roman" w:cs="Times New Roman"/>
          <w:b/>
          <w:bCs/>
          <w:sz w:val="26"/>
          <w:szCs w:val="26"/>
        </w:rPr>
      </w:pPr>
      <w:bookmarkStart w:name="_Toc521447241" w:id="0"/>
      <w:proofErr w:type="spellStart"/>
      <w:r w:rsidRPr="00747120">
        <w:rPr>
          <w:rFonts w:ascii="Times New Roman" w:hAnsi="Times New Roman" w:cs="Times New Roman" w:eastAsiaTheme="minorEastAsia"/>
          <w:b/>
          <w:bCs/>
          <w:sz w:val="26"/>
          <w:szCs w:val="26"/>
        </w:rPr>
        <w:t>Phân</w:t>
      </w:r>
      <w:proofErr w:type="spellEnd"/>
      <w:r w:rsidRPr="00747120">
        <w:rPr>
          <w:rFonts w:ascii="Times New Roman" w:hAnsi="Times New Roman" w:cs="Times New Roman" w:eastAsiaTheme="minorEastAsia"/>
          <w:b/>
          <w:bCs/>
          <w:sz w:val="26"/>
          <w:szCs w:val="26"/>
        </w:rPr>
        <w:t xml:space="preserve"> </w:t>
      </w:r>
      <w:proofErr w:type="spellStart"/>
      <w:r w:rsidRPr="00747120">
        <w:rPr>
          <w:rFonts w:ascii="Times New Roman" w:hAnsi="Times New Roman" w:cs="Times New Roman" w:eastAsiaTheme="minorEastAsia"/>
          <w:b/>
          <w:bCs/>
          <w:sz w:val="26"/>
          <w:szCs w:val="26"/>
        </w:rPr>
        <w:t>phối</w:t>
      </w:r>
      <w:proofErr w:type="spellEnd"/>
      <w:r w:rsidRPr="00747120">
        <w:rPr>
          <w:rFonts w:ascii="Times New Roman" w:hAnsi="Times New Roman" w:cs="Times New Roman" w:eastAsiaTheme="minorEastAsia"/>
          <w:b/>
          <w:bCs/>
          <w:sz w:val="26"/>
          <w:szCs w:val="26"/>
        </w:rPr>
        <w:t xml:space="preserve"> </w:t>
      </w:r>
      <w:proofErr w:type="spellStart"/>
      <w:r w:rsidRPr="00747120">
        <w:rPr>
          <w:rFonts w:ascii="Times New Roman" w:hAnsi="Times New Roman" w:cs="Times New Roman" w:eastAsiaTheme="minorEastAsia"/>
          <w:b/>
          <w:bCs/>
          <w:sz w:val="26"/>
          <w:szCs w:val="26"/>
        </w:rPr>
        <w:t>dừng</w:t>
      </w:r>
      <w:proofErr w:type="spellEnd"/>
      <w:r w:rsidRPr="00747120">
        <w:rPr>
          <w:rFonts w:ascii="Times New Roman" w:hAnsi="Times New Roman" w:cs="Times New Roman" w:eastAsiaTheme="minorEastAsia"/>
          <w:b/>
          <w:bCs/>
          <w:sz w:val="26"/>
          <w:szCs w:val="26"/>
        </w:rPr>
        <w:t xml:space="preserve"> </w:t>
      </w:r>
      <w:proofErr w:type="spellStart"/>
      <w:r w:rsidRPr="00747120">
        <w:rPr>
          <w:rFonts w:ascii="Times New Roman" w:hAnsi="Times New Roman" w:cs="Times New Roman" w:eastAsiaTheme="minorEastAsia"/>
          <w:b/>
          <w:bCs/>
          <w:sz w:val="26"/>
          <w:szCs w:val="26"/>
        </w:rPr>
        <w:t>của</w:t>
      </w:r>
      <w:proofErr w:type="spellEnd"/>
      <w:r w:rsidRPr="00747120">
        <w:rPr>
          <w:rFonts w:ascii="Times New Roman" w:hAnsi="Times New Roman" w:cs="Times New Roman" w:eastAsiaTheme="minorEastAsia"/>
          <w:b/>
          <w:bCs/>
          <w:sz w:val="26"/>
          <w:szCs w:val="26"/>
        </w:rPr>
        <w:t xml:space="preserve"> </w:t>
      </w:r>
      <w:proofErr w:type="spellStart"/>
      <w:r w:rsidRPr="00747120">
        <w:rPr>
          <w:rFonts w:ascii="Times New Roman" w:hAnsi="Times New Roman" w:cs="Times New Roman" w:eastAsiaTheme="minorEastAsia"/>
          <w:b/>
          <w:bCs/>
          <w:sz w:val="26"/>
          <w:szCs w:val="26"/>
        </w:rPr>
        <w:t>xích</w:t>
      </w:r>
      <w:proofErr w:type="spellEnd"/>
      <w:r w:rsidRPr="00747120">
        <w:rPr>
          <w:rFonts w:ascii="Times New Roman" w:hAnsi="Times New Roman" w:cs="Times New Roman" w:eastAsiaTheme="minorEastAsia"/>
          <w:b/>
          <w:bCs/>
          <w:sz w:val="26"/>
          <w:szCs w:val="26"/>
        </w:rPr>
        <w:t xml:space="preserve"> Markov</w:t>
      </w:r>
    </w:p>
    <w:bookmarkEnd w:id="0"/>
    <w:p w:rsidRPr="002B302C" w:rsidR="004F6B76" w:rsidP="00747120" w:rsidRDefault="004F6B76" w14:paraId="7F92CBBE" w14:textId="77777777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 w:eastAsiaTheme="minorEastAsia"/>
          <w:b/>
          <w:i/>
          <w:sz w:val="26"/>
          <w:szCs w:val="26"/>
        </w:rPr>
      </w:pPr>
      <w:proofErr w:type="spellStart"/>
      <w:r w:rsidRPr="002B302C">
        <w:rPr>
          <w:rFonts w:ascii="Times New Roman" w:hAnsi="Times New Roman" w:cs="Times New Roman" w:eastAsiaTheme="minorEastAsia"/>
          <w:b/>
          <w:i/>
          <w:sz w:val="26"/>
          <w:szCs w:val="26"/>
        </w:rPr>
        <w:t>Định</w:t>
      </w:r>
      <w:proofErr w:type="spellEnd"/>
      <w:r w:rsidRPr="002B302C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lý 1. </w:t>
      </w:r>
    </w:p>
    <w:p w:rsidRPr="00675B1D" w:rsidR="004F6B76" w:rsidP="004F6B76" w:rsidRDefault="004F6B76" w14:paraId="3D9F37ED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r w:rsidRPr="00675B1D">
        <w:rPr>
          <w:rFonts w:ascii="Times New Roman" w:hAnsi="Times New Roman" w:cs="Times New Roman" w:eastAsiaTheme="minorEastAsia"/>
          <w:b/>
          <w:i/>
          <w:sz w:val="26"/>
          <w:szCs w:val="26"/>
        </w:rPr>
        <w:tab/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Vớ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hồ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quy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,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không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chu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kỳ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(d(j)=1)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của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xích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Markov,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kh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đó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:</w:t>
      </w:r>
    </w:p>
    <w:p w:rsidRPr="002B302C" w:rsidR="004F6B76" w:rsidP="004F6B76" w:rsidRDefault="004F6B76" w14:paraId="20315B56" w14:textId="77777777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>Nếu</w:t>
      </w:r>
      <w:proofErr w:type="spellEnd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>và</w:t>
      </w:r>
      <w:proofErr w:type="spellEnd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 xml:space="preserve"> j </w:t>
      </w:r>
      <w:proofErr w:type="spellStart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>liên</w:t>
      </w:r>
      <w:proofErr w:type="spellEnd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>thông</w:t>
      </w:r>
      <w:proofErr w:type="spellEnd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>thì</w:t>
      </w:r>
      <w:proofErr w:type="spellEnd"/>
    </w:p>
    <w:p w:rsidRPr="00675B1D" w:rsidR="004F6B76" w:rsidP="004F6B76" w:rsidRDefault="0047759A" w14:paraId="2089BCB9" w14:textId="77777777">
      <w:pPr>
        <w:pStyle w:val="ListParagraph"/>
        <w:spacing w:after="0" w:line="360" w:lineRule="auto"/>
        <w:ind w:left="216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m:oMath>
        <m:func>
          <m:func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,j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</m:t>
                    </m:r>
                  </m:e>
                </m:d>
              </m:sup>
            </m:sSubSup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=</m:t>
            </m:r>
            <m:d>
              <m:dPr>
                <m:begChr m:val="{"/>
                <m:endChr m:val=""/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 w:cs="Times New Roman" w:eastAsiaTheme="minorEastAsia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 w:eastAsiaTheme="minorEastAsia"/>
                              <w:sz w:val="26"/>
                              <w:szCs w:val="26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 w:eastAsiaTheme="minorEastAsia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 w:eastAsiaTheme="minorEastAsia"/>
                                  <w:sz w:val="26"/>
                                  <w:szCs w:val="26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 w:eastAsiaTheme="minorEastAsia"/>
                                  <w:sz w:val="26"/>
                                  <w:szCs w:val="26"/>
                                </w:rPr>
                                <m:t>j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 w:cs="Times New Roman" w:eastAsiaTheme="minorEastAsia"/>
                          <w:sz w:val="26"/>
                          <w:szCs w:val="26"/>
                        </w:rPr>
                        <m:t>; đối với j là trạng thái dương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 w:eastAsiaTheme="minorEastAsia"/>
                          <w:sz w:val="26"/>
                          <w:szCs w:val="26"/>
                        </w:rPr>
                        <m:t>0;  đối với j là trạng thái không</m:t>
                      </m:r>
                    </m:e>
                  </m:mr>
                </m:m>
              </m:e>
            </m:d>
          </m:e>
        </m:func>
      </m:oMath>
      <w:r w:rsidRPr="00675B1D" w:rsid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r w:rsid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</w:p>
    <w:p w:rsidRPr="002B302C" w:rsidR="004F6B76" w:rsidP="004F6B76" w:rsidRDefault="004F6B76" w14:paraId="5F19CDD0" w14:textId="77777777">
      <w:pPr>
        <w:spacing w:after="0" w:line="360" w:lineRule="auto"/>
        <w:ind w:left="72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r>
        <w:rPr>
          <w:rFonts w:ascii="Times New Roman" w:hAnsi="Times New Roman" w:cs="Times New Roman" w:eastAsiaTheme="minorEastAsia"/>
          <w:i/>
          <w:sz w:val="26"/>
          <w:szCs w:val="26"/>
        </w:rPr>
        <w:t xml:space="preserve">     2) </w:t>
      </w:r>
      <w:proofErr w:type="spellStart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>Nếu</w:t>
      </w:r>
      <w:proofErr w:type="spellEnd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>i</w:t>
      </w:r>
      <w:proofErr w:type="spellEnd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>và</w:t>
      </w:r>
      <w:proofErr w:type="spellEnd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 xml:space="preserve"> j </w:t>
      </w:r>
      <w:proofErr w:type="spellStart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>không</w:t>
      </w:r>
      <w:proofErr w:type="spellEnd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>liên</w:t>
      </w:r>
      <w:proofErr w:type="spellEnd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>thông</w:t>
      </w:r>
      <w:proofErr w:type="spellEnd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2B302C">
        <w:rPr>
          <w:rFonts w:ascii="Times New Roman" w:hAnsi="Times New Roman" w:cs="Times New Roman" w:eastAsiaTheme="minorEastAsia"/>
          <w:i/>
          <w:sz w:val="26"/>
          <w:szCs w:val="26"/>
        </w:rPr>
        <w:t>thì</w:t>
      </w:r>
      <w:proofErr w:type="spellEnd"/>
    </w:p>
    <w:p w:rsidRPr="00675B1D" w:rsidR="004F6B76" w:rsidP="004F6B76" w:rsidRDefault="0047759A" w14:paraId="7BF97EC6" w14:textId="77777777">
      <w:pPr>
        <w:pStyle w:val="ListParagraph"/>
        <w:spacing w:after="0" w:line="360" w:lineRule="auto"/>
        <w:ind w:left="216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m:oMath>
        <m:func>
          <m:func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,j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</m:t>
                    </m:r>
                  </m:e>
                </m:d>
              </m:sup>
            </m:sSubSup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=</m:t>
            </m:r>
            <m:d>
              <m:dPr>
                <m:begChr m:val="{"/>
                <m:endChr m:val=""/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 w:cs="Times New Roman" w:eastAsiaTheme="minorEastAsia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 w:eastAsiaTheme="minorEastAsia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 w:eastAsiaTheme="minorEastAsia"/>
                                  <w:sz w:val="26"/>
                                  <w:szCs w:val="26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 w:eastAsiaTheme="minorEastAsia"/>
                                  <w:sz w:val="26"/>
                                  <w:szCs w:val="26"/>
                                </w:rPr>
                                <m:t>i,j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 w:eastAsiaTheme="minorEastAsia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 w:eastAsiaTheme="minorEastAsia"/>
                                  <w:sz w:val="26"/>
                                  <w:szCs w:val="26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 w:eastAsiaTheme="minorEastAsia"/>
                                  <w:sz w:val="26"/>
                                  <w:szCs w:val="26"/>
                                </w:rPr>
                                <m:t>j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 w:cs="Times New Roman" w:eastAsiaTheme="minorEastAsia"/>
                          <w:sz w:val="26"/>
                          <w:szCs w:val="26"/>
                        </w:rPr>
                        <m:t>; đối với j là trạng thái dương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 w:eastAsiaTheme="minorEastAsia"/>
                          <w:sz w:val="26"/>
                          <w:szCs w:val="26"/>
                        </w:rPr>
                        <m:t>0;  đối với j là trạng thái không</m:t>
                      </m:r>
                    </m:e>
                  </m:mr>
                </m:m>
              </m:e>
            </m:d>
          </m:e>
        </m:func>
      </m:oMath>
      <w:r w:rsidRPr="00675B1D" w:rsidR="004F6B76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</w:p>
    <w:p w:rsidRPr="002B302C" w:rsidR="004F6B76" w:rsidP="00747120" w:rsidRDefault="004F6B76" w14:paraId="2D816672" w14:textId="77777777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 w:eastAsiaTheme="minorEastAsia"/>
          <w:b/>
          <w:i/>
          <w:sz w:val="26"/>
          <w:szCs w:val="26"/>
        </w:rPr>
      </w:pPr>
      <w:proofErr w:type="spellStart"/>
      <w:r w:rsidRPr="002B302C">
        <w:rPr>
          <w:rFonts w:ascii="Times New Roman" w:hAnsi="Times New Roman" w:cs="Times New Roman" w:eastAsiaTheme="minorEastAsia"/>
          <w:b/>
          <w:i/>
          <w:sz w:val="26"/>
          <w:szCs w:val="26"/>
        </w:rPr>
        <w:t>Định</w:t>
      </w:r>
      <w:proofErr w:type="spellEnd"/>
      <w:r w:rsidRPr="002B302C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proofErr w:type="spellStart"/>
      <w:r w:rsidRPr="002B302C">
        <w:rPr>
          <w:rFonts w:ascii="Times New Roman" w:hAnsi="Times New Roman" w:cs="Times New Roman" w:eastAsiaTheme="minorEastAsia"/>
          <w:b/>
          <w:i/>
          <w:sz w:val="26"/>
          <w:szCs w:val="26"/>
        </w:rPr>
        <w:t>lý</w:t>
      </w:r>
      <w:proofErr w:type="spellEnd"/>
      <w:r w:rsidRPr="002B302C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2.</w:t>
      </w:r>
    </w:p>
    <w:p w:rsidRPr="00675B1D" w:rsidR="004F6B76" w:rsidP="00747120" w:rsidRDefault="004F6B76" w14:paraId="5843E846" w14:textId="77777777">
      <w:pPr>
        <w:spacing w:after="0" w:line="360" w:lineRule="auto"/>
        <w:ind w:left="108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Cho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xích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Markov </w:t>
      </w:r>
      <m:oMath>
        <m:d>
          <m:dPr>
            <m:begChr m:val="{"/>
            <m:endChr m:val="}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;n=1,2,…</m:t>
            </m:r>
          </m:e>
        </m:d>
      </m:oMath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có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tập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các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trạng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thá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S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egodic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và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tố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giản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(irreducible),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kh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đó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các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xác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suất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:</w:t>
      </w:r>
    </w:p>
    <w:p w:rsidRPr="00675B1D" w:rsidR="004F6B76" w:rsidP="004F6B76" w:rsidRDefault="004F6B76" w14:paraId="40329C7F" w14:textId="77777777">
      <w:pPr>
        <w:spacing w:after="0" w:line="360" w:lineRule="auto"/>
        <w:ind w:left="144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</m:sub>
        </m:sSub>
        <m:box>
          <m:boxPr>
            <m:opEmu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boxPr>
          <m:e>
            <m:r>
              <w:rPr>
                <w:rFonts w:ascii="Cambria Math" w:hAnsi="Cambria Math" w:cs="Times New Roman"/>
                <w:sz w:val="26"/>
                <w:szCs w:val="26"/>
              </w:rPr>
              <m:t>∶=</m:t>
            </m:r>
          </m:e>
        </m:box>
        <m:func>
          <m:func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n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Sup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p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,j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 w:eastAsiaTheme="minorEastAsia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 w:eastAsiaTheme="minorEastAsia"/>
                        <w:sz w:val="26"/>
                        <w:szCs w:val="26"/>
                      </w:rPr>
                      <m:t>n</m:t>
                    </m:r>
                  </m:e>
                </m:d>
              </m:sup>
            </m:sSubSup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=</m:t>
            </m:r>
          </m:e>
        </m:func>
        <m:f>
          <m:f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μ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j</m:t>
                </m:r>
              </m:sub>
            </m:sSub>
          </m:den>
        </m:f>
        <m:r>
          <w:rPr>
            <w:rFonts w:ascii="Cambria Math" w:hAnsi="Cambria Math" w:cs="Times New Roman" w:eastAsiaTheme="minorEastAsia"/>
            <w:sz w:val="26"/>
            <w:szCs w:val="26"/>
          </w:rPr>
          <m:t xml:space="preserve">;   i,j∈S, </m:t>
        </m:r>
      </m:oMath>
    </w:p>
    <w:p w:rsidR="004F6B76" w:rsidP="00747120" w:rsidRDefault="004F6B76" w14:paraId="759DF860" w14:textId="30576909">
      <w:pPr>
        <w:spacing w:after="0" w:line="360" w:lineRule="auto"/>
        <w:ind w:left="144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sẽ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tao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nên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một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phân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phố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xác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suất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π=</m:t>
        </m:r>
        <m:d>
          <m:d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π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1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π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2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,…</m:t>
            </m:r>
          </m:e>
        </m:d>
      </m:oMath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,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mà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ta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gọi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nó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là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b/>
          <w:i/>
          <w:sz w:val="26"/>
          <w:szCs w:val="26"/>
        </w:rPr>
        <w:t>phân</w:t>
      </w:r>
      <w:proofErr w:type="spellEnd"/>
      <w:r w:rsidRPr="00675B1D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b/>
          <w:i/>
          <w:sz w:val="26"/>
          <w:szCs w:val="26"/>
        </w:rPr>
        <w:t>phối</w:t>
      </w:r>
      <w:proofErr w:type="spellEnd"/>
      <w:r w:rsidRPr="00675B1D">
        <w:rPr>
          <w:rFonts w:ascii="Times New Roman" w:hAnsi="Times New Roman" w:cs="Times New Roman" w:eastAsiaTheme="minorEastAsia"/>
          <w:b/>
          <w:i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b/>
          <w:i/>
          <w:sz w:val="26"/>
          <w:szCs w:val="26"/>
        </w:rPr>
        <w:t>dừng</w:t>
      </w:r>
      <w:proofErr w:type="spellEnd"/>
      <w:r w:rsidRPr="00675B1D">
        <w:rPr>
          <w:rFonts w:ascii="Times New Roman" w:hAnsi="Times New Roman" w:cs="Times New Roman" w:eastAsiaTheme="minorEastAsia"/>
          <w:i/>
          <w:sz w:val="26"/>
          <w:szCs w:val="26"/>
        </w:rPr>
        <w:t>.</w:t>
      </w:r>
    </w:p>
    <w:p w:rsidRPr="00993283" w:rsidR="004F6B76" w:rsidP="00747120" w:rsidRDefault="004F6B76" w14:paraId="484E6858" w14:textId="77777777">
      <w:pPr>
        <w:spacing w:after="0" w:line="360" w:lineRule="auto"/>
        <w:ind w:left="720" w:firstLine="720"/>
        <w:jc w:val="both"/>
        <w:rPr>
          <w:rFonts w:ascii="Times New Roman" w:hAnsi="Times New Roman" w:cs="Times New Roman" w:eastAsiaTheme="minorEastAsia"/>
          <w:i/>
          <w:sz w:val="26"/>
          <w:szCs w:val="26"/>
        </w:rPr>
      </w:pP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>Phân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>phối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>dừng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>được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>xác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>định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>theo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>những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>kết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>quả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>sau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</w:rPr>
        <w:t>:</w:t>
      </w:r>
    </w:p>
    <w:p w:rsidRPr="00993283" w:rsidR="004F6B76" w:rsidP="004F6B76" w:rsidRDefault="0047759A" w14:paraId="0305E059" w14:textId="77777777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</w:pP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∈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S</m:t>
            </m:r>
          </m:sub>
          <m:sup/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π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j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≤1</m:t>
            </m:r>
          </m:e>
        </m:nary>
      </m:oMath>
      <w:r w:rsidRPr="00993283" w:rsidR="004F6B76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 và 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∈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S</m:t>
            </m:r>
          </m:sub>
          <m:sup/>
          <m:e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 xml:space="preserve"> 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π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</m:t>
                </m:r>
              </m:sub>
            </m:sSub>
          </m:e>
        </m:nary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,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.</m:t>
        </m:r>
      </m:oMath>
      <w:r w:rsidRPr="00993283" w:rsidR="004F6B76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ab/>
      </w:r>
    </w:p>
    <w:p w:rsidRPr="00993283" w:rsidR="004F6B76" w:rsidP="004F6B76" w:rsidRDefault="004F6B76" w14:paraId="137C6AC9" w14:textId="77777777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</w:pP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Hoặc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 xml:space="preserve">=0, </m:t>
        </m:r>
      </m:oMath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v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ới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mọi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j</m:t>
        </m:r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∈</m:t>
        </m:r>
        <m:r>
          <w:rPr>
            <w:rFonts w:ascii="Cambria Math" w:hAnsi="Cambria Math" w:cs="Times New Roman" w:eastAsiaTheme="minorEastAsia"/>
            <w:sz w:val="26"/>
            <w:szCs w:val="26"/>
          </w:rPr>
          <m:t>S</m:t>
        </m:r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;</m:t>
        </m:r>
      </m:oMath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ho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ặc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∈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S</m:t>
            </m:r>
          </m:sub>
          <m:sup/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π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j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=1</m:t>
            </m:r>
          </m:e>
        </m:nary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.</m:t>
        </m:r>
      </m:oMath>
    </w:p>
    <w:p w:rsidRPr="00993283" w:rsidR="004F6B76" w:rsidP="004F6B76" w:rsidRDefault="004F6B76" w14:paraId="27195A32" w14:textId="77777777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</w:pP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Nếu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tất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cả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0,</m:t>
        </m:r>
      </m:oMath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thì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không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tồn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tại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phân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phối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dừng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.</w:t>
      </w:r>
    </w:p>
    <w:p w:rsidRPr="00747120" w:rsidR="004F6B76" w:rsidP="00747120" w:rsidRDefault="004F6B76" w14:paraId="02348F95" w14:textId="4D63A4E0">
      <w:pPr>
        <w:spacing w:after="0" w:line="360" w:lineRule="auto"/>
        <w:ind w:left="1440"/>
        <w:jc w:val="both"/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</w:pP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Còn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nếu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như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∈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S</m:t>
            </m:r>
          </m:sub>
          <m:sup/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π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j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=1</m:t>
            </m:r>
          </m:e>
        </m:nary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,</m:t>
        </m:r>
      </m:oMath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thì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phân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phối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dừng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π</m:t>
        </m:r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</m:t>
        </m:r>
        <m:d>
          <m:d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π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  <w:lang w:val="fr-FR"/>
                  </w:rPr>
                  <m:t>1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,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π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  <w:lang w:val="fr-FR"/>
                  </w:rPr>
                  <m:t>2</m:t>
                </m:r>
              </m:sub>
            </m:sSub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,…</m:t>
            </m:r>
          </m:e>
        </m:d>
      </m:oMath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là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nghiệm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duy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nhất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của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hệ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phương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trình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∈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S</m:t>
            </m:r>
          </m:sub>
          <m:sup/>
          <m:e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 xml:space="preserve"> 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π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6"/>
                    <w:szCs w:val="26"/>
                  </w:rPr>
                  <m:t>i</m:t>
                </m:r>
              </m:sub>
            </m:sSub>
          </m:e>
        </m:nary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i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  <w:lang w:val="fr-FR"/>
              </w:rPr>
              <m:t>,</m:t>
            </m:r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>.</m:t>
        </m:r>
      </m:oMath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( Hay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viết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dưới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dạng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ma </w:t>
      </w:r>
      <w:proofErr w:type="spellStart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trận</w:t>
      </w:r>
      <w:proofErr w:type="spellEnd"/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 xml:space="preserve"> là </w:t>
      </w:r>
      <m:oMath>
        <m:r>
          <w:rPr>
            <w:rFonts w:ascii="Cambria Math" w:hAnsi="Cambria Math" w:cs="Times New Roman" w:eastAsiaTheme="minorEastAsia"/>
            <w:sz w:val="26"/>
            <w:szCs w:val="26"/>
            <w:lang w:val="fr-FR"/>
          </w:rPr>
          <m:t xml:space="preserve">PΠ=Π </m:t>
        </m:r>
      </m:oMath>
      <w:r w:rsidRPr="00993283">
        <w:rPr>
          <w:rFonts w:ascii="Times New Roman" w:hAnsi="Times New Roman" w:cs="Times New Roman" w:eastAsiaTheme="minorEastAsia"/>
          <w:i/>
          <w:sz w:val="26"/>
          <w:szCs w:val="26"/>
          <w:lang w:val="fr-FR"/>
        </w:rPr>
        <w:t>)</w:t>
      </w:r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</w:p>
    <w:p w:rsidRPr="00B3782C" w:rsidR="004F6B76" w:rsidP="00747120" w:rsidRDefault="004F6B76" w14:paraId="3574E5ED" w14:textId="77777777">
      <w:pPr>
        <w:spacing w:after="0" w:line="360" w:lineRule="auto"/>
        <w:ind w:left="720" w:firstLine="720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w:r w:rsidRPr="00B3782C">
        <w:rPr>
          <w:rFonts w:ascii="Times New Roman" w:hAnsi="Times New Roman" w:cs="Times New Roman" w:eastAsiaTheme="minorEastAsia"/>
          <w:b/>
          <w:sz w:val="26"/>
          <w:szCs w:val="26"/>
          <w:lang w:val="fr-FR"/>
        </w:rPr>
        <w:t xml:space="preserve"> </w:t>
      </w:r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Ta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trở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lại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422DBE">
        <w:rPr>
          <w:rFonts w:ascii="Times New Roman" w:hAnsi="Times New Roman" w:cs="Times New Roman" w:eastAsiaTheme="minorEastAsia"/>
          <w:i/>
          <w:iCs/>
          <w:sz w:val="26"/>
          <w:szCs w:val="26"/>
          <w:lang w:val="fr-FR"/>
        </w:rPr>
        <w:t>ví</w:t>
      </w:r>
      <w:proofErr w:type="spellEnd"/>
      <w:r w:rsidRPr="00422DBE">
        <w:rPr>
          <w:rFonts w:ascii="Times New Roman" w:hAnsi="Times New Roman" w:cs="Times New Roman" w:eastAsiaTheme="minorEastAsia"/>
          <w:i/>
          <w:iCs/>
          <w:sz w:val="26"/>
          <w:szCs w:val="26"/>
          <w:lang w:val="fr-FR"/>
        </w:rPr>
        <w:t xml:space="preserve"> </w:t>
      </w:r>
      <w:proofErr w:type="spellStart"/>
      <w:r w:rsidRPr="00422DBE">
        <w:rPr>
          <w:rFonts w:ascii="Times New Roman" w:hAnsi="Times New Roman" w:cs="Times New Roman" w:eastAsiaTheme="minorEastAsia"/>
          <w:i/>
          <w:iCs/>
          <w:sz w:val="26"/>
          <w:szCs w:val="26"/>
          <w:lang w:val="fr-FR"/>
        </w:rPr>
        <w:t>dụ</w:t>
      </w:r>
      <w:proofErr w:type="spellEnd"/>
      <w:r w:rsidRPr="00422DBE">
        <w:rPr>
          <w:rFonts w:ascii="Times New Roman" w:hAnsi="Times New Roman" w:cs="Times New Roman" w:eastAsiaTheme="minorEastAsia"/>
          <w:i/>
          <w:iCs/>
          <w:sz w:val="26"/>
          <w:szCs w:val="26"/>
          <w:lang w:val="fr-FR"/>
        </w:rPr>
        <w:t xml:space="preserve"> 5</w:t>
      </w:r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>đ</w:t>
      </w:r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ể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xét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phân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phối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dừng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của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nó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.</w:t>
      </w:r>
    </w:p>
    <w:p w:rsidRPr="00B3782C" w:rsidR="004F6B76" w:rsidP="004F6B76" w:rsidRDefault="004F6B76" w14:paraId="60A581AD" w14:textId="02B90A02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  <w:lang w:val="fr-FR"/>
        </w:rPr>
      </w:pPr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ab/>
      </w:r>
      <w:r w:rsidR="00747120">
        <w:rPr>
          <w:rFonts w:ascii="Times New Roman" w:hAnsi="Times New Roman" w:cs="Times New Roman" w:eastAsiaTheme="minorEastAsia"/>
          <w:sz w:val="26"/>
          <w:szCs w:val="26"/>
          <w:lang w:val="fr-FR"/>
        </w:rPr>
        <w:tab/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Áp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dụng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định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lý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2, ta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cần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giải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hệ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phương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 xml:space="preserve"> </w:t>
      </w:r>
      <w:proofErr w:type="spellStart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trình</w:t>
      </w:r>
      <w:proofErr w:type="spellEnd"/>
      <w:r w:rsidRPr="00B3782C">
        <w:rPr>
          <w:rFonts w:ascii="Times New Roman" w:hAnsi="Times New Roman" w:cs="Times New Roman" w:eastAsiaTheme="minorEastAsia"/>
          <w:sz w:val="26"/>
          <w:szCs w:val="26"/>
          <w:lang w:val="fr-FR"/>
        </w:rPr>
        <w:t>:</w:t>
      </w:r>
    </w:p>
    <w:p w:rsidRPr="00675B1D" w:rsidR="004F6B76" w:rsidP="004F6B76" w:rsidRDefault="004F6B76" w14:paraId="486CACC1" w14:textId="0FC1A008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ab/>
      </w:r>
      <w:r>
        <w:rPr>
          <w:rFonts w:ascii="Times New Roman" w:hAnsi="Times New Roman" w:cs="Times New Roman" w:eastAsiaTheme="minorEastAsia"/>
          <w:sz w:val="26"/>
          <w:szCs w:val="26"/>
          <w:lang w:val="fr-FR"/>
        </w:rPr>
        <w:tab/>
      </w:r>
      <w:r w:rsidR="00747120">
        <w:rPr>
          <w:rFonts w:ascii="Times New Roman" w:hAnsi="Times New Roman" w:cs="Times New Roman" w:eastAsiaTheme="minorEastAsia"/>
          <w:sz w:val="26"/>
          <w:szCs w:val="26"/>
          <w:lang w:val="fr-FR"/>
        </w:rPr>
        <w:tab/>
      </w:r>
      <m:oMath>
        <m:d>
          <m:dPr>
            <m:begChr m:val="{"/>
            <m:endChr m:val="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1-3a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+a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+a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+a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a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1-3a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+a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+a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a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+a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1-3a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+a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a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+a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+a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1-3a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 w:eastAsiaTheme="minorEastAsia"/>
                            <w:sz w:val="26"/>
                            <w:szCs w:val="26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6"/>
                                <w:szCs w:val="26"/>
                              </w:rPr>
                              <m:t>4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</m:oMath>
    </w:p>
    <w:p w:rsidRPr="00675B1D" w:rsidR="004F6B76" w:rsidP="004F6B76" w:rsidRDefault="004F6B76" w14:paraId="0C2C38F7" w14:textId="12251A52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 w:rsidRPr="00675B1D">
        <w:rPr>
          <w:rFonts w:ascii="Times New Roman" w:hAnsi="Times New Roman" w:cs="Times New Roman" w:eastAsiaTheme="minorEastAsia"/>
          <w:sz w:val="26"/>
          <w:szCs w:val="26"/>
        </w:rPr>
        <w:tab/>
      </w:r>
      <w:r w:rsidR="00747120">
        <w:rPr>
          <w:rFonts w:ascii="Times New Roman" w:hAnsi="Times New Roman" w:cs="Times New Roman" w:eastAsiaTheme="minorEastAsia"/>
          <w:sz w:val="26"/>
          <w:szCs w:val="26"/>
        </w:rPr>
        <w:tab/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vớ</w:t>
      </w:r>
      <w:r>
        <w:rPr>
          <w:rFonts w:ascii="Times New Roman" w:hAnsi="Times New Roman" w:cs="Times New Roman" w:eastAsiaTheme="minorEastAsia"/>
          <w:sz w:val="26"/>
          <w:szCs w:val="26"/>
        </w:rPr>
        <w:t>i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đ</w:t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>iều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kiệ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4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1.</m:t>
        </m:r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</w:p>
    <w:p w:rsidR="004F6B76" w:rsidP="004F6B76" w:rsidRDefault="004F6B76" w14:paraId="17920ED6" w14:textId="346F63E0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r w:rsidR="00747120">
        <w:rPr>
          <w:rFonts w:ascii="Times New Roman" w:hAnsi="Times New Roman" w:cs="Times New Roman" w:eastAsiaTheme="minorEastAsia"/>
          <w:sz w:val="26"/>
          <w:szCs w:val="26"/>
        </w:rPr>
        <w:tab/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T</w:t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>ìm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nghiệm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duy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nhất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của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hệ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phươ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ình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này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>, t</w:t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a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sẽ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hu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ược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nghiệm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đó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là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>:</w:t>
      </w:r>
    </w:p>
    <w:p w:rsidR="004F6B76" w:rsidP="00747120" w:rsidRDefault="004F6B76" w14:paraId="594FD692" w14:textId="77777777">
      <w:pPr>
        <w:spacing w:after="0" w:line="360" w:lineRule="auto"/>
        <w:ind w:left="1440"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4</m:t>
            </m:r>
          </m:sub>
        </m:sSub>
        <m:r>
          <w:rPr>
            <w:rFonts w:ascii="Cambria Math" w:hAnsi="Cambria Math" w:cs="Times New Roman" w:eastAsiaTheme="minorEastAsia"/>
            <w:sz w:val="26"/>
            <w:szCs w:val="26"/>
          </w:rPr>
          <m:t>=1/4.</m:t>
        </m:r>
      </m:oMath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</w:p>
    <w:p w:rsidR="004F6B76" w:rsidP="00747120" w:rsidRDefault="004F6B76" w14:paraId="5C1A5E9F" w14:textId="255EDB44">
      <w:pPr>
        <w:spacing w:after="0" w:line="360" w:lineRule="auto"/>
        <w:ind w:left="720"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Vậy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phân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phối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dừ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o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trường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hợp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này</w:t>
      </w:r>
      <w:proofErr w:type="spellEnd"/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 w:rsidRPr="00675B1D">
        <w:rPr>
          <w:rFonts w:ascii="Times New Roman" w:hAnsi="Times New Roman" w:cs="Times New Roman" w:eastAsiaTheme="minorEastAsia"/>
          <w:sz w:val="26"/>
          <w:szCs w:val="26"/>
        </w:rPr>
        <w:t>là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: </w:t>
      </w:r>
      <w:r w:rsidRPr="00675B1D"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r>
          <w:rPr>
            <w:rFonts w:ascii="Cambria Math" w:hAnsi="Cambria Math" w:cs="Times New Roman" w:eastAsiaTheme="minorEastAsia"/>
            <w:sz w:val="26"/>
            <w:szCs w:val="26"/>
          </w:rPr>
          <m:t>π=</m:t>
        </m:r>
        <m:d>
          <m:dPr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>1/4,1/4,1/4,1/4</m:t>
            </m:r>
          </m:e>
        </m:d>
        <m:r>
          <w:rPr>
            <w:rFonts w:ascii="Cambria Math" w:hAnsi="Cambria Math" w:cs="Times New Roman" w:eastAsiaTheme="minorEastAsia"/>
            <w:sz w:val="26"/>
            <w:szCs w:val="26"/>
          </w:rPr>
          <m:t>.</m:t>
        </m:r>
      </m:oMath>
    </w:p>
    <w:p w:rsidR="00797E21" w:rsidP="00797E21" w:rsidRDefault="00797E21" w14:paraId="1D1D751C" w14:textId="77777777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010A12">
        <w:rPr>
          <w:rFonts w:ascii="Times New Roman" w:hAnsi="Times New Roman" w:cs="Times New Roman"/>
          <w:b/>
          <w:bCs/>
          <w:i/>
          <w:iCs/>
          <w:sz w:val="26"/>
          <w:szCs w:val="26"/>
        </w:rPr>
        <w:lastRenderedPageBreak/>
        <w:t xml:space="preserve">BÀI TẬP </w:t>
      </w: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VỀ XÍCH MARKOV</w:t>
      </w:r>
    </w:p>
    <w:p w:rsidRPr="00CD7308" w:rsidR="00797E21" w:rsidP="00797E21" w:rsidRDefault="00797E21" w14:paraId="0E226AFF" w14:textId="77777777">
      <w:pPr>
        <w:pStyle w:val="ListParagraph"/>
        <w:numPr>
          <w:ilvl w:val="0"/>
          <w:numId w:val="24"/>
        </w:numPr>
        <w:rPr>
          <w:rFonts w:ascii="Times New Roman" w:hAnsi="Times New Roman" w:cs="Times New Roman" w:eastAsiaTheme="minorEastAsia"/>
          <w:sz w:val="24"/>
          <w:szCs w:val="24"/>
        </w:rPr>
      </w:pPr>
      <w:proofErr w:type="spellStart"/>
      <w:r w:rsidRPr="00CD7308">
        <w:rPr>
          <w:rFonts w:ascii="Times New Roman" w:hAnsi="Times New Roman" w:cs="Times New Roman" w:eastAsiaTheme="minorEastAsia"/>
          <w:b/>
          <w:i/>
          <w:sz w:val="24"/>
          <w:szCs w:val="24"/>
        </w:rPr>
        <w:t>Bài</w:t>
      </w:r>
      <w:proofErr w:type="spellEnd"/>
      <w:r w:rsidRPr="00CD7308"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 w:rsidRPr="00CD7308">
        <w:rPr>
          <w:rFonts w:ascii="Times New Roman" w:hAnsi="Times New Roman" w:cs="Times New Roman" w:eastAsiaTheme="minorEastAsia"/>
          <w:b/>
          <w:i/>
          <w:sz w:val="24"/>
          <w:szCs w:val="24"/>
        </w:rPr>
        <w:t>tập</w:t>
      </w:r>
      <w:proofErr w:type="spellEnd"/>
      <w:r w:rsidRPr="00CD7308"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1</w:t>
      </w:r>
    </w:p>
    <w:p w:rsidRPr="00D52AE5" w:rsidR="00797E21" w:rsidP="00797E21" w:rsidRDefault="00797E21" w14:paraId="596F7879" w14:textId="77777777">
      <w:pPr>
        <w:spacing w:after="0" w:line="276" w:lineRule="auto"/>
        <w:ind w:firstLine="720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Cho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xích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Markov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với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ma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trận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xác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suất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chuyển</w:t>
      </w:r>
      <w:proofErr w:type="spellEnd"/>
    </w:p>
    <w:p w:rsidR="00797E21" w:rsidP="00797E21" w:rsidRDefault="00797E21" w14:paraId="246DB0DF" w14:textId="77777777">
      <w:pPr>
        <w:pStyle w:val="ListParagraph"/>
        <w:spacing w:after="0" w:line="276" w:lineRule="auto"/>
        <w:ind w:left="1440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r>
        <w:rPr>
          <w:rFonts w:ascii="Times New Roman" w:hAnsi="Times New Roman" w:cs="Times New Roman" w:eastAsiaTheme="minorEastAsia"/>
          <w:i/>
          <w:sz w:val="24"/>
          <w:szCs w:val="24"/>
        </w:rPr>
        <w:tab/>
      </w:r>
      <m:oMath>
        <m:r>
          <w:rPr>
            <w:rFonts w:ascii="Cambria Math" w:hAnsi="Cambria Math" w:cs="Times New Roman" w:eastAsiaTheme="minorEastAsia"/>
            <w:sz w:val="24"/>
            <w:szCs w:val="24"/>
          </w:rPr>
          <m:t>P=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.2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.8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.3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.7</m:t>
                  </m:r>
                </m:e>
              </m:mr>
            </m:m>
          </m:e>
        </m:d>
      </m:oMath>
    </w:p>
    <w:p w:rsidRPr="00D52AE5" w:rsidR="00797E21" w:rsidP="00797E21" w:rsidRDefault="00797E21" w14:paraId="1F27189B" w14:textId="77777777">
      <w:pPr>
        <w:spacing w:after="0" w:line="276" w:lineRule="auto"/>
        <w:ind w:firstLine="720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Hãy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tìm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phân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phối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dừng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cho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xích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Markov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nói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trên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.</w:t>
      </w:r>
    </w:p>
    <w:p w:rsidRPr="00D86C91" w:rsidR="00797E21" w:rsidP="00797E21" w:rsidRDefault="00797E21" w14:paraId="39E7B1A0" w14:textId="77777777">
      <w:pPr>
        <w:pStyle w:val="ListParagraph"/>
        <w:spacing w:after="0" w:line="276" w:lineRule="auto"/>
        <w:ind w:left="1440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</w:p>
    <w:p w:rsidRPr="00D52AE5" w:rsidR="00797E21" w:rsidP="00797E21" w:rsidRDefault="00797E21" w14:paraId="08960D43" w14:textId="77777777">
      <w:pPr>
        <w:pStyle w:val="ListParagraph"/>
        <w:numPr>
          <w:ilvl w:val="0"/>
          <w:numId w:val="23"/>
        </w:numPr>
        <w:spacing w:after="0" w:line="276" w:lineRule="auto"/>
        <w:jc w:val="both"/>
        <w:rPr>
          <w:rFonts w:ascii="Times New Roman" w:hAnsi="Times New Roman" w:cs="Times New Roman" w:eastAsiaTheme="minorEastAsia"/>
          <w:b/>
          <w:iCs/>
          <w:sz w:val="24"/>
          <w:szCs w:val="24"/>
        </w:rPr>
      </w:pP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Hướng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dẫn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g</w:t>
      </w:r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>iải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:</w:t>
      </w:r>
    </w:p>
    <w:p w:rsidRPr="00D52AE5" w:rsidR="00797E21" w:rsidP="00797E21" w:rsidRDefault="00797E21" w14:paraId="7F877769" w14:textId="77777777">
      <w:pPr>
        <w:pStyle w:val="ListParagraph"/>
        <w:spacing w:after="0" w:line="276" w:lineRule="auto"/>
        <w:jc w:val="both"/>
        <w:rPr>
          <w:rFonts w:ascii="Times New Roman" w:hAnsi="Times New Roman" w:cs="Times New Roman" w:eastAsiaTheme="minorEastAsia"/>
          <w:b/>
          <w:iCs/>
          <w:sz w:val="24"/>
          <w:szCs w:val="24"/>
        </w:rPr>
      </w:pPr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Để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tìm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phân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phối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dừng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ta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cần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giải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hệ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phương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trình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:</w:t>
      </w:r>
      <w:r w:rsidRPr="00D52AE5">
        <w:rPr>
          <w:rFonts w:ascii="Times New Roman" w:hAnsi="Times New Roman" w:cs="Times New Roman" w:eastAsiaTheme="minorEastAsia"/>
          <w:b/>
          <w:iCs/>
          <w:sz w:val="24"/>
          <w:szCs w:val="24"/>
        </w:rPr>
        <w:t xml:space="preserve"> </w:t>
      </w:r>
    </w:p>
    <w:p w:rsidRPr="00D52AE5" w:rsidR="00797E21" w:rsidP="00797E21" w:rsidRDefault="00797E21" w14:paraId="0AFD0091" w14:textId="77777777">
      <w:pPr>
        <w:pStyle w:val="ListParagraph"/>
        <w:spacing w:after="0" w:line="276" w:lineRule="auto"/>
        <w:ind w:left="1440"/>
        <w:jc w:val="both"/>
        <w:rPr>
          <w:rFonts w:ascii="Times New Roman" w:hAnsi="Times New Roman" w:cs="Times New Roman" w:eastAsiaTheme="minorEastAsia"/>
          <w:b/>
          <w:iCs/>
          <w:sz w:val="24"/>
          <w:szCs w:val="24"/>
        </w:rPr>
      </w:pPr>
      <w:r w:rsidRPr="00D52AE5">
        <w:rPr>
          <w:rFonts w:ascii="Times New Roman" w:hAnsi="Times New Roman" w:cs="Times New Roman" w:eastAsiaTheme="minorEastAsia"/>
          <w:b/>
          <w:iCs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Cambria Math" w:cs="Times New Roman" w:eastAsiaTheme="minorEastAsia"/>
            <w:sz w:val="24"/>
            <w:szCs w:val="24"/>
          </w:rPr>
          <m:t>π=</m:t>
        </m:r>
        <m:d>
          <m:dPr>
            <m:ctrlPr>
              <w:rPr>
                <w:rFonts w:ascii="Cambria Math" w:hAnsi="Cambria Math" w:cs="Times New Roman" w:eastAsiaTheme="minorEastAsia"/>
                <w:b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 w:cs="Times New Roman" w:eastAsiaTheme="minorEastAsia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 w:eastAsiaTheme="minorEastAsia"/>
                <w:b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2</m:t>
                </m:r>
              </m:sub>
            </m:sSub>
          </m:e>
        </m:d>
        <m:d>
          <m:d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Cs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.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.8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.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.7</m:t>
                  </m:r>
                </m:e>
              </m:mr>
            </m:m>
          </m:e>
        </m:d>
      </m:oMath>
    </w:p>
    <w:p w:rsidRPr="00D52AE5" w:rsidR="00797E21" w:rsidP="00797E21" w:rsidRDefault="00797E21" w14:paraId="270B7340" w14:textId="77777777">
      <w:pPr>
        <w:spacing w:after="0" w:line="276" w:lineRule="auto"/>
        <w:ind w:firstLine="720"/>
        <w:jc w:val="both"/>
        <w:rPr>
          <w:rFonts w:ascii="Times New Roman" w:hAnsi="Times New Roman" w:cs="Times New Roman" w:eastAsiaTheme="minorEastAsia"/>
          <w:iCs/>
          <w:sz w:val="24"/>
          <w:szCs w:val="24"/>
        </w:rPr>
      </w:pP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trong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đó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 w:eastAsiaTheme="minorEastAsia"/>
            <w:sz w:val="24"/>
            <w:szCs w:val="24"/>
          </w:rPr>
          <m:t>π=</m:t>
        </m:r>
        <m:d>
          <m:dPr>
            <m:ctrlPr>
              <w:rPr>
                <w:rFonts w:ascii="Cambria Math" w:hAnsi="Cambria Math" w:cs="Times New Roman" w:eastAsiaTheme="minorEastAsia"/>
                <w:b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="Times New Roman" w:eastAsiaTheme="minorEastAsia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2</m:t>
                </m:r>
              </m:sub>
            </m:sSub>
          </m:e>
        </m:d>
      </m:oMath>
      <w:r w:rsidRPr="00D52AE5">
        <w:rPr>
          <w:rFonts w:ascii="Times New Roman" w:hAnsi="Times New Roman" w:cs="Times New Roman" w:eastAsiaTheme="minorEastAsia"/>
          <w:b/>
          <w:iCs/>
          <w:sz w:val="24"/>
          <w:szCs w:val="24"/>
        </w:rPr>
        <w:t xml:space="preserve"> </w:t>
      </w:r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cụ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thể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ta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sẽ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thu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được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hệ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phương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trình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tuyến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tính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sau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:</w:t>
      </w:r>
    </w:p>
    <w:p w:rsidRPr="00D52AE5" w:rsidR="00797E21" w:rsidP="00797E21" w:rsidRDefault="00797E21" w14:paraId="7D51170B" w14:textId="77777777">
      <w:pPr>
        <w:pStyle w:val="ListParagraph"/>
        <w:spacing w:after="0" w:line="276" w:lineRule="auto"/>
        <w:ind w:left="1440"/>
        <w:jc w:val="both"/>
        <w:rPr>
          <w:rFonts w:ascii="Times New Roman" w:hAnsi="Times New Roman" w:cs="Times New Roman" w:eastAsiaTheme="minorEastAsia"/>
          <w:iCs/>
          <w:sz w:val="24"/>
          <w:szCs w:val="24"/>
        </w:rPr>
      </w:pPr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 w:eastAsiaTheme="minorEastAsia"/>
            <w:sz w:val="24"/>
            <w:szCs w:val="24"/>
          </w:rPr>
          <m:t xml:space="preserve">=0.2 </m:t>
        </m:r>
        <m:sSub>
          <m:sSub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 w:eastAsiaTheme="minorEastAsia"/>
            <w:sz w:val="24"/>
            <w:szCs w:val="24"/>
          </w:rPr>
          <m:t xml:space="preserve">+0.3 </m:t>
        </m:r>
        <m:sSub>
          <m:sSub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2</m:t>
            </m:r>
          </m:sub>
        </m:sSub>
      </m:oMath>
    </w:p>
    <w:p w:rsidRPr="00D52AE5" w:rsidR="00797E21" w:rsidP="00797E21" w:rsidRDefault="00797E21" w14:paraId="2AEDF510" w14:textId="77777777">
      <w:pPr>
        <w:pStyle w:val="ListParagraph"/>
        <w:spacing w:after="0" w:line="276" w:lineRule="auto"/>
        <w:ind w:left="1440"/>
        <w:jc w:val="both"/>
        <w:rPr>
          <w:rFonts w:ascii="Times New Roman" w:hAnsi="Times New Roman" w:cs="Times New Roman" w:eastAsiaTheme="minorEastAsia"/>
          <w:iCs/>
          <w:sz w:val="24"/>
          <w:szCs w:val="24"/>
        </w:rPr>
      </w:pPr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 w:eastAsiaTheme="minorEastAsia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0</m:t>
            </m:r>
          </m:sub>
        </m:sSub>
      </m:oMath>
    </w:p>
    <w:p w:rsidRPr="00D52AE5" w:rsidR="00797E21" w:rsidP="00797E21" w:rsidRDefault="00797E21" w14:paraId="05DF283B" w14:textId="77777777">
      <w:pPr>
        <w:pStyle w:val="ListParagraph"/>
        <w:spacing w:after="0" w:line="276" w:lineRule="auto"/>
        <w:ind w:left="1440"/>
        <w:jc w:val="both"/>
        <w:rPr>
          <w:rFonts w:ascii="Times New Roman" w:hAnsi="Times New Roman" w:cs="Times New Roman" w:eastAsiaTheme="minorEastAsia"/>
          <w:iCs/>
          <w:sz w:val="24"/>
          <w:szCs w:val="24"/>
        </w:rPr>
      </w:pPr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 w:cs="Times New Roman" w:eastAsiaTheme="minorEastAsia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 w:eastAsiaTheme="minorEastAsia"/>
            <w:sz w:val="24"/>
            <w:szCs w:val="24"/>
          </w:rPr>
          <m:t>=0.8</m:t>
        </m:r>
        <m:sSub>
          <m:sSub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 w:eastAsiaTheme="minorEastAsia"/>
            <w:sz w:val="24"/>
            <w:szCs w:val="24"/>
          </w:rPr>
          <m:t>+0.7</m:t>
        </m:r>
        <m:sSub>
          <m:sSub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2</m:t>
            </m:r>
          </m:sub>
        </m:sSub>
      </m:oMath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</w:p>
    <w:p w:rsidRPr="00D52AE5" w:rsidR="00797E21" w:rsidP="00797E21" w:rsidRDefault="00797E21" w14:paraId="5D170280" w14:textId="77777777">
      <w:pPr>
        <w:spacing w:after="0" w:line="276" w:lineRule="auto"/>
        <w:jc w:val="both"/>
        <w:rPr>
          <w:rFonts w:ascii="Times New Roman" w:hAnsi="Times New Roman" w:cs="Times New Roman" w:eastAsiaTheme="minorEastAsia"/>
          <w:iCs/>
          <w:sz w:val="24"/>
          <w:szCs w:val="24"/>
        </w:rPr>
      </w:pPr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ab/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cùng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với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điều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kiện</w:t>
      </w:r>
      <w:proofErr w:type="spellEnd"/>
    </w:p>
    <w:p w:rsidRPr="00D52AE5" w:rsidR="00797E21" w:rsidP="00797E21" w:rsidRDefault="00797E21" w14:paraId="56C7C2A3" w14:textId="77777777">
      <w:pPr>
        <w:pStyle w:val="ListParagraph"/>
        <w:spacing w:after="0" w:line="276" w:lineRule="auto"/>
        <w:ind w:left="1440"/>
        <w:jc w:val="both"/>
        <w:rPr>
          <w:rFonts w:ascii="Times New Roman" w:hAnsi="Times New Roman" w:cs="Times New Roman" w:eastAsiaTheme="minorEastAsia"/>
          <w:iCs/>
          <w:sz w:val="24"/>
          <w:szCs w:val="24"/>
        </w:rPr>
      </w:pPr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 w:eastAsiaTheme="minorEastAsia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 w:eastAsiaTheme="minorEastAsia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 w:eastAsiaTheme="minorEastAsia"/>
            <w:sz w:val="24"/>
            <w:szCs w:val="24"/>
          </w:rPr>
          <m:t>=1</m:t>
        </m:r>
      </m:oMath>
    </w:p>
    <w:p w:rsidRPr="00D52AE5" w:rsidR="00797E21" w:rsidP="00797E21" w:rsidRDefault="00797E21" w14:paraId="4882D4C3" w14:textId="77777777">
      <w:pPr>
        <w:spacing w:after="0" w:line="276" w:lineRule="auto"/>
        <w:ind w:firstLine="720"/>
        <w:jc w:val="both"/>
        <w:rPr>
          <w:rFonts w:ascii="Times New Roman" w:hAnsi="Times New Roman" w:cs="Times New Roman" w:eastAsiaTheme="minorEastAsia"/>
          <w:iCs/>
          <w:sz w:val="24"/>
          <w:szCs w:val="24"/>
        </w:rPr>
      </w:pPr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Ta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sẽ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tìm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được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nghiệm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là</w:t>
      </w:r>
      <w:proofErr w:type="spellEnd"/>
    </w:p>
    <w:p w:rsidRPr="00F75CAF" w:rsidR="00797E21" w:rsidP="00797E21" w:rsidRDefault="00797E21" w14:paraId="5E2905BE" w14:textId="77777777">
      <w:pPr>
        <w:pStyle w:val="ListParagraph"/>
        <w:spacing w:after="0" w:line="276" w:lineRule="auto"/>
        <w:ind w:left="1440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r>
        <w:rPr>
          <w:rFonts w:ascii="Times New Roman" w:hAnsi="Times New Roman" w:cs="Times New Roman" w:eastAsiaTheme="minorEastAsia"/>
          <w:i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 w:eastAsiaTheme="minorEastAsia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14</m:t>
            </m:r>
          </m:den>
        </m:f>
        <m:r>
          <w:rPr>
            <w:rFonts w:ascii="Cambria Math" w:hAnsi="Cambria Math" w:cs="Times New Roman" w:eastAsiaTheme="minorEastAsia"/>
            <w:sz w:val="24"/>
            <w:szCs w:val="24"/>
          </w:rPr>
          <m:t xml:space="preserve">;  </m:t>
        </m:r>
        <m:sSub>
          <m:sSub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 w:eastAsiaTheme="minorEastAsia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14</m:t>
            </m:r>
          </m:den>
        </m:f>
        <m:r>
          <w:rPr>
            <w:rFonts w:ascii="Cambria Math" w:hAnsi="Cambria Math" w:cs="Times New Roman" w:eastAsiaTheme="minorEastAsia"/>
            <w:sz w:val="24"/>
            <w:szCs w:val="24"/>
          </w:rPr>
          <m:t xml:space="preserve">; </m:t>
        </m:r>
        <m:sSub>
          <m:sSub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 w:eastAsiaTheme="minorEastAsia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7</m:t>
            </m:r>
          </m:den>
        </m:f>
      </m:oMath>
      <w:r>
        <w:rPr>
          <w:rFonts w:ascii="Times New Roman" w:hAnsi="Times New Roman" w:cs="Times New Roman" w:eastAsiaTheme="minorEastAsia"/>
          <w:i/>
          <w:sz w:val="24"/>
          <w:szCs w:val="24"/>
        </w:rPr>
        <w:t xml:space="preserve"> .</w:t>
      </w:r>
    </w:p>
    <w:p w:rsidRPr="007240B5" w:rsidR="00797E21" w:rsidP="00797E21" w:rsidRDefault="00797E21" w14:paraId="66CE401C" w14:textId="77777777">
      <w:pPr>
        <w:pStyle w:val="ListParagraph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7240B5">
        <w:rPr>
          <w:rFonts w:ascii="Times New Roman" w:hAnsi="Times New Roman" w:cs="Times New Roman"/>
          <w:b/>
          <w:bCs/>
          <w:i/>
          <w:iCs/>
          <w:sz w:val="26"/>
          <w:szCs w:val="26"/>
        </w:rPr>
        <w:t>Bài</w:t>
      </w:r>
      <w:proofErr w:type="spellEnd"/>
      <w:r w:rsidRPr="007240B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7240B5">
        <w:rPr>
          <w:rFonts w:ascii="Times New Roman" w:hAnsi="Times New Roman" w:cs="Times New Roman"/>
          <w:b/>
          <w:bCs/>
          <w:i/>
          <w:iCs/>
          <w:sz w:val="26"/>
          <w:szCs w:val="26"/>
        </w:rPr>
        <w:t>tập</w:t>
      </w:r>
      <w:proofErr w:type="spellEnd"/>
      <w:r w:rsidRPr="007240B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>2</w:t>
      </w:r>
    </w:p>
    <w:p w:rsidRPr="00D52AE5" w:rsidR="00797E21" w:rsidP="00797E21" w:rsidRDefault="00797E21" w14:paraId="117E5634" w14:textId="77777777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  <w:r w:rsidRPr="00D52AE5">
        <w:rPr>
          <w:rFonts w:ascii="Times New Roman" w:hAnsi="Times New Roman" w:cs="Times New Roman"/>
          <w:i/>
          <w:iCs/>
          <w:sz w:val="26"/>
          <w:szCs w:val="26"/>
        </w:rPr>
        <w:t xml:space="preserve">Cho </w:t>
      </w:r>
      <w:proofErr w:type="spellStart"/>
      <w:r w:rsidRPr="00D52AE5">
        <w:rPr>
          <w:rFonts w:ascii="Times New Roman" w:hAnsi="Times New Roman" w:cs="Times New Roman"/>
          <w:i/>
          <w:iCs/>
          <w:sz w:val="26"/>
          <w:szCs w:val="26"/>
        </w:rPr>
        <w:t>xích</w:t>
      </w:r>
      <w:proofErr w:type="spellEnd"/>
      <w:r w:rsidRPr="00D52AE5">
        <w:rPr>
          <w:rFonts w:ascii="Times New Roman" w:hAnsi="Times New Roman" w:cs="Times New Roman"/>
          <w:i/>
          <w:iCs/>
          <w:sz w:val="26"/>
          <w:szCs w:val="26"/>
        </w:rPr>
        <w:t xml:space="preserve"> Markov </w:t>
      </w:r>
      <w:proofErr w:type="spellStart"/>
      <w:r w:rsidRPr="00D52AE5">
        <w:rPr>
          <w:rFonts w:ascii="Times New Roman" w:hAnsi="Times New Roman" w:cs="Times New Roman"/>
          <w:i/>
          <w:iCs/>
          <w:sz w:val="26"/>
          <w:szCs w:val="26"/>
        </w:rPr>
        <w:t>với</w:t>
      </w:r>
      <w:proofErr w:type="spellEnd"/>
      <w:r w:rsidRPr="00D52AE5">
        <w:rPr>
          <w:rFonts w:ascii="Times New Roman" w:hAnsi="Times New Roman" w:cs="Times New Roman"/>
          <w:i/>
          <w:iCs/>
          <w:sz w:val="26"/>
          <w:szCs w:val="26"/>
        </w:rPr>
        <w:t xml:space="preserve"> ma </w:t>
      </w:r>
      <w:proofErr w:type="spellStart"/>
      <w:r w:rsidRPr="00D52AE5">
        <w:rPr>
          <w:rFonts w:ascii="Times New Roman" w:hAnsi="Times New Roman" w:cs="Times New Roman"/>
          <w:i/>
          <w:iCs/>
          <w:sz w:val="26"/>
          <w:szCs w:val="26"/>
        </w:rPr>
        <w:t>trận</w:t>
      </w:r>
      <w:proofErr w:type="spellEnd"/>
      <w:r w:rsidRPr="00D52AE5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/>
          <w:i/>
          <w:iCs/>
          <w:sz w:val="26"/>
          <w:szCs w:val="26"/>
        </w:rPr>
        <w:t>xác</w:t>
      </w:r>
      <w:proofErr w:type="spellEnd"/>
      <w:r w:rsidRPr="00D52AE5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/>
          <w:i/>
          <w:iCs/>
          <w:sz w:val="26"/>
          <w:szCs w:val="26"/>
        </w:rPr>
        <w:t>suất</w:t>
      </w:r>
      <w:proofErr w:type="spellEnd"/>
      <w:r w:rsidRPr="00D52AE5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/>
          <w:i/>
          <w:iCs/>
          <w:sz w:val="26"/>
          <w:szCs w:val="26"/>
        </w:rPr>
        <w:t>chuyển</w:t>
      </w:r>
      <w:proofErr w:type="spellEnd"/>
      <w:r w:rsidRPr="00D52AE5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/>
          <w:i/>
          <w:iCs/>
          <w:sz w:val="26"/>
          <w:szCs w:val="26"/>
        </w:rPr>
        <w:t>là</w:t>
      </w:r>
      <w:proofErr w:type="spellEnd"/>
    </w:p>
    <w:p w:rsidRPr="00D52AE5" w:rsidR="00797E21" w:rsidP="00797E21" w:rsidRDefault="00797E21" w14:paraId="36BDCF2D" w14:textId="77777777">
      <w:pPr>
        <w:pStyle w:val="ListParagraph"/>
        <w:spacing w:line="360" w:lineRule="auto"/>
        <w:rPr>
          <w:rFonts w:ascii="Times New Roman" w:hAnsi="Times New Roman" w:cs="Times New Roman" w:eastAsiaTheme="minorEastAsia"/>
          <w:i/>
          <w:iCs/>
          <w:sz w:val="26"/>
          <w:szCs w:val="26"/>
        </w:rPr>
      </w:pPr>
      <w:r w:rsidRPr="00D52AE5">
        <w:rPr>
          <w:rFonts w:ascii="Times New Roman" w:hAnsi="Times New Roman" w:cs="Times New Roman"/>
          <w:i/>
          <w:iCs/>
          <w:sz w:val="26"/>
          <w:szCs w:val="26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iCs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,4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,5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,1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,05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,7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,2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,05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,50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,45</m:t>
                  </m:r>
                </m:e>
              </m:mr>
            </m:m>
          </m:e>
        </m:d>
      </m:oMath>
    </w:p>
    <w:p w:rsidRPr="00D52AE5" w:rsidR="00797E21" w:rsidP="00797E21" w:rsidRDefault="00797E21" w14:paraId="2AC1B35C" w14:textId="77777777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Hãy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tìm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phân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phối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dừng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tương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ứng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của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/>
          <w:i/>
          <w:iCs/>
          <w:sz w:val="26"/>
          <w:szCs w:val="26"/>
        </w:rPr>
        <w:t>xích</w:t>
      </w:r>
      <w:proofErr w:type="spellEnd"/>
      <w:r w:rsidRPr="00D52AE5">
        <w:rPr>
          <w:rFonts w:ascii="Times New Roman" w:hAnsi="Times New Roman" w:cs="Times New Roman"/>
          <w:i/>
          <w:iCs/>
          <w:sz w:val="26"/>
          <w:szCs w:val="26"/>
        </w:rPr>
        <w:t xml:space="preserve"> Markov </w:t>
      </w:r>
      <w:proofErr w:type="spellStart"/>
      <w:r w:rsidRPr="00D52AE5">
        <w:rPr>
          <w:rFonts w:ascii="Times New Roman" w:hAnsi="Times New Roman" w:cs="Times New Roman"/>
          <w:i/>
          <w:iCs/>
          <w:sz w:val="26"/>
          <w:szCs w:val="26"/>
        </w:rPr>
        <w:t>đó</w:t>
      </w:r>
      <w:proofErr w:type="spellEnd"/>
      <w:r w:rsidRPr="00D52AE5">
        <w:rPr>
          <w:rFonts w:ascii="Times New Roman" w:hAnsi="Times New Roman" w:cs="Times New Roman"/>
          <w:i/>
          <w:iCs/>
          <w:sz w:val="26"/>
          <w:szCs w:val="26"/>
        </w:rPr>
        <w:t>.</w:t>
      </w:r>
    </w:p>
    <w:p w:rsidR="00797E21" w:rsidP="00797E21" w:rsidRDefault="00797E21" w14:paraId="640AAB3C" w14:textId="77777777">
      <w:pPr>
        <w:pStyle w:val="ListParagraph"/>
        <w:numPr>
          <w:ilvl w:val="0"/>
          <w:numId w:val="22"/>
        </w:numPr>
        <w:spacing w:line="36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7240B5">
        <w:rPr>
          <w:rFonts w:ascii="Times New Roman" w:hAnsi="Times New Roman" w:cs="Times New Roman"/>
          <w:b/>
          <w:bCs/>
          <w:i/>
          <w:iCs/>
          <w:sz w:val="26"/>
          <w:szCs w:val="26"/>
        </w:rPr>
        <w:t>Hướng</w:t>
      </w:r>
      <w:proofErr w:type="spellEnd"/>
      <w:r w:rsidRPr="007240B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7240B5">
        <w:rPr>
          <w:rFonts w:ascii="Times New Roman" w:hAnsi="Times New Roman" w:cs="Times New Roman"/>
          <w:b/>
          <w:bCs/>
          <w:i/>
          <w:iCs/>
          <w:sz w:val="26"/>
          <w:szCs w:val="26"/>
        </w:rPr>
        <w:t>dẫn</w:t>
      </w:r>
      <w:proofErr w:type="spellEnd"/>
      <w:r w:rsidRPr="007240B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7240B5">
        <w:rPr>
          <w:rFonts w:ascii="Times New Roman" w:hAnsi="Times New Roman" w:cs="Times New Roman"/>
          <w:b/>
          <w:bCs/>
          <w:i/>
          <w:iCs/>
          <w:sz w:val="26"/>
          <w:szCs w:val="26"/>
        </w:rPr>
        <w:t>giải</w:t>
      </w:r>
      <w:proofErr w:type="spellEnd"/>
      <w:r w:rsidRPr="007240B5">
        <w:rPr>
          <w:rFonts w:ascii="Times New Roman" w:hAnsi="Times New Roman" w:cs="Times New Roman"/>
          <w:b/>
          <w:bCs/>
          <w:i/>
          <w:iCs/>
          <w:sz w:val="26"/>
          <w:szCs w:val="26"/>
        </w:rPr>
        <w:t>:</w:t>
      </w:r>
    </w:p>
    <w:p w:rsidR="00797E21" w:rsidP="00797E21" w:rsidRDefault="00797E21" w14:paraId="0857FC56" w14:textId="77777777">
      <w:pPr>
        <w:pStyle w:val="ListParagraph"/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ừ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â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ình</w:t>
      </w:r>
      <w:proofErr w:type="spellEnd"/>
    </w:p>
    <w:p w:rsidR="00797E21" w:rsidP="00797E21" w:rsidRDefault="00797E21" w14:paraId="3278130F" w14:textId="77777777">
      <w:pPr>
        <w:pStyle w:val="ListParagraph"/>
        <w:spacing w:line="360" w:lineRule="auto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 xml:space="preserve">0,40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 xml:space="preserve">+0,05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 xml:space="preserve">+0,05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 xml:space="preserve">0,50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 xml:space="preserve">+0,70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 xml:space="preserve">+0,50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 xml:space="preserve">0,10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 xml:space="preserve">+0,25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 xml:space="preserve">+0,45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=1</m:t>
                        </m:r>
                      </m:e>
                    </m:mr>
                  </m:m>
                </m:e>
              </m:mr>
            </m:m>
          </m:e>
        </m:d>
      </m:oMath>
    </w:p>
    <w:p w:rsidR="00797E21" w:rsidP="00797E21" w:rsidRDefault="00797E21" w14:paraId="437FF98B" w14:textId="77777777">
      <w:pPr>
        <w:pStyle w:val="ListParagraph"/>
        <w:spacing w:line="360" w:lineRule="auto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Giải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hệ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trình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trên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sẽ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thu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nghiệm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là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>:</w:t>
      </w:r>
    </w:p>
    <w:p w:rsidR="00797E21" w:rsidP="00797E21" w:rsidRDefault="00797E21" w14:paraId="1F953432" w14:textId="77777777">
      <w:pPr>
        <w:pStyle w:val="ListParagraph"/>
        <w:spacing w:line="360" w:lineRule="auto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1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8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3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10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;</m:t>
        </m:r>
      </m:oMath>
    </w:p>
    <w:p w:rsidR="00797E21" w:rsidP="00797E21" w:rsidRDefault="00797E21" w14:paraId="3A002ED1" w14:textId="77777777">
      <w:pPr>
        <w:pStyle w:val="ListParagraph"/>
        <w:spacing w:line="360" w:lineRule="auto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Vậ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phối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dừng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tương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ứng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của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í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arkov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à:  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π=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3</m:t>
                </m:r>
              </m:den>
            </m:f>
            <m:r>
              <w:rPr>
                <w:rFonts w:ascii="Cambria Math" w:hAnsi="Cambria Math" w:cs="Times New Roman"/>
                <w:sz w:val="26"/>
                <w:szCs w:val="26"/>
              </w:rPr>
              <m:t xml:space="preserve">;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5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8</m:t>
                </m:r>
              </m:den>
            </m:f>
            <m:r>
              <w:rPr>
                <w:rFonts w:ascii="Cambria Math" w:hAnsi="Cambria Math" w:cs="Times New Roman"/>
                <w:sz w:val="26"/>
                <w:szCs w:val="26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04</m:t>
                </m:r>
              </m:den>
            </m:f>
          </m:e>
        </m:d>
      </m:oMath>
    </w:p>
    <w:p w:rsidRPr="007C0C4D" w:rsidR="00797E21" w:rsidP="00797E21" w:rsidRDefault="00797E21" w14:paraId="3410DACC" w14:textId="77777777">
      <w:pPr>
        <w:pStyle w:val="ListParagraph"/>
        <w:numPr>
          <w:ilvl w:val="0"/>
          <w:numId w:val="21"/>
        </w:numPr>
        <w:spacing w:after="0" w:line="276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proofErr w:type="spellStart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>Bài</w:t>
      </w:r>
      <w:proofErr w:type="spellEnd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>tập</w:t>
      </w:r>
      <w:proofErr w:type="spellEnd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3</w:t>
      </w:r>
    </w:p>
    <w:p w:rsidRPr="007C0C4D" w:rsidR="00797E21" w:rsidP="00797E21" w:rsidRDefault="00797E21" w14:paraId="05A699E8" w14:textId="77777777">
      <w:pPr>
        <w:pStyle w:val="ListParagraph"/>
        <w:spacing w:after="0" w:line="276" w:lineRule="auto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 xml:space="preserve">Cho ma </w:t>
      </w:r>
      <w:proofErr w:type="spellStart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>trận</w:t>
      </w:r>
      <w:proofErr w:type="spellEnd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>xác</w:t>
      </w:r>
      <w:proofErr w:type="spellEnd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>suất</w:t>
      </w:r>
      <w:proofErr w:type="spellEnd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>chuyển</w:t>
      </w:r>
      <w:proofErr w:type="spellEnd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>của</w:t>
      </w:r>
      <w:proofErr w:type="spellEnd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>xích</w:t>
      </w:r>
      <w:proofErr w:type="spellEnd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 xml:space="preserve"> Markov </w:t>
      </w:r>
      <w:proofErr w:type="spellStart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>có</w:t>
      </w:r>
      <w:proofErr w:type="spellEnd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7C0C4D">
        <w:rPr>
          <w:rFonts w:ascii="Times New Roman" w:hAnsi="Times New Roman" w:cs="Times New Roman" w:eastAsiaTheme="minorEastAsia"/>
          <w:i/>
          <w:sz w:val="24"/>
          <w:szCs w:val="24"/>
        </w:rPr>
        <w:t>dạng</w:t>
      </w:r>
      <w:proofErr w:type="spellEnd"/>
    </w:p>
    <w:p w:rsidR="00797E21" w:rsidP="00797E21" w:rsidRDefault="00797E21" w14:paraId="636B0BEE" w14:textId="77777777">
      <w:pPr>
        <w:pStyle w:val="ListParagraph"/>
        <w:spacing w:after="0" w:line="276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64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32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04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4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5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10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25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5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6"/>
                      <w:szCs w:val="26"/>
                    </w:rPr>
                    <m:t>0,25</m:t>
                  </m:r>
                </m:e>
              </m:mr>
            </m:m>
            <m:r>
              <w:rPr>
                <w:rFonts w:ascii="Cambria Math" w:hAnsi="Cambria Math" w:cs="Times New Roman" w:eastAsiaTheme="minorEastAsia"/>
                <w:sz w:val="26"/>
                <w:szCs w:val="26"/>
              </w:rPr>
              <m:t xml:space="preserve"> </m:t>
            </m:r>
          </m:e>
        </m:d>
      </m:oMath>
    </w:p>
    <w:p w:rsidRPr="00D52AE5" w:rsidR="00797E21" w:rsidP="00797E21" w:rsidRDefault="00797E21" w14:paraId="1CB5A193" w14:textId="77777777">
      <w:pPr>
        <w:pStyle w:val="ListParagraph"/>
        <w:spacing w:line="360" w:lineRule="auto"/>
        <w:rPr>
          <w:rFonts w:ascii="Times New Roman" w:hAnsi="Times New Roman" w:cs="Times New Roman"/>
          <w:i/>
          <w:iCs/>
          <w:sz w:val="26"/>
          <w:szCs w:val="26"/>
        </w:rPr>
      </w:pP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Hãy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tìm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phân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phối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dừng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tương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ứng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>của</w:t>
      </w:r>
      <w:proofErr w:type="spellEnd"/>
      <w:r w:rsidRPr="00D52AE5">
        <w:rPr>
          <w:rFonts w:ascii="Times New Roman" w:hAnsi="Times New Roman" w:cs="Times New Roman" w:eastAsiaTheme="minorEastAsia"/>
          <w:i/>
          <w:iCs/>
          <w:sz w:val="26"/>
          <w:szCs w:val="26"/>
        </w:rPr>
        <w:t xml:space="preserve"> </w:t>
      </w:r>
      <w:proofErr w:type="spellStart"/>
      <w:r w:rsidRPr="00D52AE5">
        <w:rPr>
          <w:rFonts w:ascii="Times New Roman" w:hAnsi="Times New Roman" w:cs="Times New Roman"/>
          <w:i/>
          <w:iCs/>
          <w:sz w:val="26"/>
          <w:szCs w:val="26"/>
        </w:rPr>
        <w:t>xích</w:t>
      </w:r>
      <w:proofErr w:type="spellEnd"/>
      <w:r w:rsidRPr="00D52AE5">
        <w:rPr>
          <w:rFonts w:ascii="Times New Roman" w:hAnsi="Times New Roman" w:cs="Times New Roman"/>
          <w:i/>
          <w:iCs/>
          <w:sz w:val="26"/>
          <w:szCs w:val="26"/>
        </w:rPr>
        <w:t xml:space="preserve"> Markov </w:t>
      </w:r>
      <w:proofErr w:type="spellStart"/>
      <w:r w:rsidRPr="00D52AE5">
        <w:rPr>
          <w:rFonts w:ascii="Times New Roman" w:hAnsi="Times New Roman" w:cs="Times New Roman"/>
          <w:i/>
          <w:iCs/>
          <w:sz w:val="26"/>
          <w:szCs w:val="26"/>
        </w:rPr>
        <w:t>đó</w:t>
      </w:r>
      <w:proofErr w:type="spellEnd"/>
      <w:r w:rsidRPr="00D52AE5">
        <w:rPr>
          <w:rFonts w:ascii="Times New Roman" w:hAnsi="Times New Roman" w:cs="Times New Roman"/>
          <w:i/>
          <w:iCs/>
          <w:sz w:val="26"/>
          <w:szCs w:val="26"/>
        </w:rPr>
        <w:t>.</w:t>
      </w:r>
    </w:p>
    <w:p w:rsidR="00797E21" w:rsidP="00797E21" w:rsidRDefault="00797E21" w14:paraId="7F043E65" w14:textId="77777777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Hướng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dẫn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g</w:t>
      </w:r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>iải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: </w:t>
      </w:r>
    </w:p>
    <w:p w:rsidR="00797E21" w:rsidP="00797E21" w:rsidRDefault="00797E21" w14:paraId="60DA9928" w14:textId="77777777">
      <w:pPr>
        <w:pStyle w:val="ListParagraph"/>
        <w:spacing w:after="0" w:line="276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 xml:space="preserve">Ta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cần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giải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hệ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tuyến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tính</w:t>
      </w:r>
      <w:proofErr w:type="spellEnd"/>
    </w:p>
    <w:p w:rsidR="00797E21" w:rsidP="00797E21" w:rsidRDefault="00797E21" w14:paraId="3D328619" w14:textId="77777777">
      <w:pPr>
        <w:pStyle w:val="ListParagraph"/>
        <w:spacing w:after="0" w:line="276" w:lineRule="auto"/>
        <w:ind w:left="1440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 w:rsidR="00797E21">
        <w:drawing>
          <wp:inline wp14:editId="59C53846" wp14:anchorId="5BE8D107">
            <wp:extent cx="2413635" cy="768096"/>
            <wp:effectExtent l="0" t="0" r="5715" b="0"/>
            <wp:docPr id="1" name="Picture 1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Picture 1"/>
                    <pic:cNvPicPr/>
                  </pic:nvPicPr>
                  <pic:blipFill>
                    <a:blip r:embed="R4301f66bb1fe43c8">
                      <a:extLst>
                        <a:ext xmlns:a="http://schemas.openxmlformats.org/drawingml/2006/main" uri="{28A0092B-C50C-407E-A947-70E740481C1C}">
                          <a14:useLocalDpi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2413635" cy="768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7E21" w:rsidP="00797E21" w:rsidRDefault="00797E21" w14:paraId="564F3C81" w14:textId="77777777">
      <w:pPr>
        <w:spacing w:after="0" w:line="276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ab/>
      </w:r>
      <w:r>
        <w:rPr>
          <w:rFonts w:ascii="Times New Roman" w:hAnsi="Times New Roman" w:cs="Times New Roman" w:eastAsiaTheme="minorEastAsia"/>
          <w:sz w:val="24"/>
          <w:szCs w:val="24"/>
        </w:rPr>
        <w:t xml:space="preserve">Ta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viết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lại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hệ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dưới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dạng</w:t>
      </w:r>
      <w:proofErr w:type="spellEnd"/>
    </w:p>
    <w:p w:rsidR="00797E21" w:rsidP="00797E21" w:rsidRDefault="00797E21" w14:paraId="38D10F62" w14:textId="77777777">
      <w:pPr>
        <w:spacing w:after="0" w:line="276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ab/>
      </w:r>
      <w:r>
        <w:rPr>
          <w:rFonts w:ascii="Times New Roman" w:hAnsi="Times New Roman" w:cs="Times New Roman" w:eastAsiaTheme="minorEastAsia"/>
          <w:sz w:val="24"/>
          <w:szCs w:val="24"/>
        </w:rPr>
        <w:tab/>
      </w:r>
      <w:r w:rsidRPr="00F33B55">
        <w:rPr>
          <w:rFonts w:ascii="Times New Roman" w:hAnsi="Times New Roman" w:cs="Times New Roman" w:eastAsiaTheme="minorEastAsia"/>
          <w:noProof/>
          <w:sz w:val="24"/>
          <w:szCs w:val="24"/>
        </w:rPr>
        <w:drawing>
          <wp:inline distT="0" distB="0" distL="0" distR="0" wp14:anchorId="7BE656F1" wp14:editId="4EA24C2B">
            <wp:extent cx="2427353" cy="7315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66535" cy="743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7E21" w:rsidP="00797E21" w:rsidRDefault="00797E21" w14:paraId="4747F95E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ab/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Kết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hợp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với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điều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kiện</w:t>
      </w:r>
      <w:proofErr w:type="spellEnd"/>
    </w:p>
    <w:p w:rsidR="00797E21" w:rsidP="00797E21" w:rsidRDefault="00797E21" w14:paraId="2F367207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ab/>
      </w:r>
      <w:r>
        <w:rPr>
          <w:rFonts w:ascii="Times New Roman" w:hAnsi="Times New Roman" w:cs="Times New Roman" w:eastAsiaTheme="minorEastAsia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 w:eastAsiaTheme="minorEastAsia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 w:eastAsiaTheme="minorEastAsia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 w:eastAsiaTheme="minorEastAsia"/>
            <w:sz w:val="24"/>
            <w:szCs w:val="24"/>
          </w:rPr>
          <m:t>=1</m:t>
        </m:r>
      </m:oMath>
    </w:p>
    <w:p w:rsidR="00797E21" w:rsidP="00797E21" w:rsidRDefault="00797E21" w14:paraId="56C13914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ab/>
      </w:r>
      <w:r>
        <w:rPr>
          <w:rFonts w:ascii="Times New Roman" w:hAnsi="Times New Roman" w:cs="Times New Roman" w:eastAsiaTheme="minorEastAsia"/>
          <w:sz w:val="24"/>
          <w:szCs w:val="24"/>
        </w:rPr>
        <w:t xml:space="preserve">Ta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sẽ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thu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nghiệm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của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hệ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là</w:t>
      </w:r>
      <w:proofErr w:type="spellEnd"/>
    </w:p>
    <w:p w:rsidR="00797E21" w:rsidP="00797E21" w:rsidRDefault="00797E21" w14:paraId="4DB7997E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ab/>
      </w:r>
      <w:r>
        <w:rPr>
          <w:rFonts w:ascii="Times New Roman" w:hAnsi="Times New Roman" w:cs="Times New Roman" w:eastAsiaTheme="minorEastAsia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 w:eastAsiaTheme="minorEastAsia"/>
            <w:sz w:val="24"/>
            <w:szCs w:val="24"/>
          </w:rPr>
          <m:t xml:space="preserve">=0,5102;  </m:t>
        </m:r>
        <m:sSub>
          <m:sSub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 w:eastAsiaTheme="minorEastAsia"/>
            <w:sz w:val="24"/>
            <w:szCs w:val="24"/>
          </w:rPr>
          <m:t xml:space="preserve">=0,4082;  </m:t>
        </m:r>
        <m:sSub>
          <m:sSub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 w:eastAsiaTheme="minorEastAsia"/>
            <w:sz w:val="24"/>
            <w:szCs w:val="24"/>
          </w:rPr>
          <m:t xml:space="preserve">=0,0816; </m:t>
        </m:r>
      </m:oMath>
    </w:p>
    <w:p w:rsidR="00797E21" w:rsidP="00797E21" w:rsidRDefault="00797E21" w14:paraId="17885FD3" w14:textId="7777777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6"/>
          <w:szCs w:val="26"/>
        </w:rPr>
        <w:t>Vậ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phối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dừng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tương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ứng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của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í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arkov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:rsidRPr="00F75CAF" w:rsidR="00797E21" w:rsidP="00797E21" w:rsidRDefault="00797E21" w14:paraId="65D0EE74" w14:textId="77777777">
      <w:pPr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π=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0,5102; 0,4082; 0,0816</m:t>
            </m:r>
          </m:e>
        </m:d>
      </m:oMath>
    </w:p>
    <w:p w:rsidRPr="00D52AE5" w:rsidR="00797E21" w:rsidP="00797E21" w:rsidRDefault="00797E21" w14:paraId="1B58B8F3" w14:textId="77777777">
      <w:pPr>
        <w:pStyle w:val="ListParagraph"/>
        <w:numPr>
          <w:ilvl w:val="0"/>
          <w:numId w:val="21"/>
        </w:numPr>
        <w:spacing w:after="0" w:line="276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proofErr w:type="spellStart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>Bài</w:t>
      </w:r>
      <w:proofErr w:type="spellEnd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>tập</w:t>
      </w:r>
      <w:proofErr w:type="spellEnd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4</w:t>
      </w:r>
    </w:p>
    <w:p w:rsidRPr="00D52AE5" w:rsidR="00797E21" w:rsidP="00797E21" w:rsidRDefault="00797E21" w14:paraId="35BC0FD4" w14:textId="77777777">
      <w:pPr>
        <w:spacing w:after="0" w:line="276" w:lineRule="auto"/>
        <w:ind w:firstLine="720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Cho ma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trận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xác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suất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chuyển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của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xích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Markov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có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dạng</w:t>
      </w:r>
      <w:proofErr w:type="spellEnd"/>
    </w:p>
    <w:p w:rsidRPr="00D86C91" w:rsidR="00797E21" w:rsidP="00797E21" w:rsidRDefault="00797E21" w14:paraId="0AB811C9" w14:textId="77777777">
      <w:pPr>
        <w:pStyle w:val="ListParagraph"/>
        <w:spacing w:after="0" w:line="276" w:lineRule="auto"/>
        <w:ind w:left="1440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r w:rsidRPr="00D86C91">
        <w:rPr>
          <w:rFonts w:ascii="Times New Roman" w:hAnsi="Times New Roman" w:cs="Times New Roman" w:eastAsiaTheme="minorEastAsia"/>
          <w:i/>
          <w:sz w:val="24"/>
          <w:szCs w:val="24"/>
        </w:rPr>
        <w:tab/>
      </w:r>
      <m:oMath>
        <m:r>
          <w:rPr>
            <w:rFonts w:ascii="Cambria Math" w:hAnsi="Cambria Math" w:cs="Times New Roman" w:eastAsiaTheme="minorEastAsia"/>
            <w:sz w:val="24"/>
            <w:szCs w:val="24"/>
          </w:rPr>
          <m:t>P=</m:t>
        </m:r>
        <m:d>
          <m:d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3/5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1/5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4/5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1/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1/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 xml:space="preserve">0      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 xml:space="preserve">   0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 xml:space="preserve">      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 xml:space="preserve">   0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1/5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4/5</m:t>
                  </m:r>
                </m:e>
              </m:mr>
            </m:m>
          </m:e>
        </m:d>
      </m:oMath>
    </w:p>
    <w:p w:rsidRPr="00D52AE5" w:rsidR="00797E21" w:rsidP="00797E21" w:rsidRDefault="00797E21" w14:paraId="528EF05C" w14:textId="1C57E6AD">
      <w:pPr>
        <w:spacing w:after="0" w:line="276" w:lineRule="auto"/>
        <w:ind w:firstLine="720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Hãy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tìm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="00230D91">
        <w:rPr>
          <w:rFonts w:ascii="Times New Roman" w:hAnsi="Times New Roman" w:cs="Times New Roman" w:eastAsiaTheme="minorEastAsia"/>
          <w:i/>
          <w:sz w:val="24"/>
          <w:szCs w:val="24"/>
        </w:rPr>
        <w:t>giới</w:t>
      </w:r>
      <w:proofErr w:type="spellEnd"/>
      <w:r w:rsidR="00230D91">
        <w:rPr>
          <w:rFonts w:ascii="Times New Roman" w:hAnsi="Times New Roman" w:cs="Times New Roman" w:eastAsiaTheme="minorEastAsia"/>
          <w:i/>
          <w:sz w:val="24"/>
          <w:szCs w:val="24"/>
        </w:rPr>
        <w:t xml:space="preserve"> </w:t>
      </w:r>
      <w:proofErr w:type="spellStart"/>
      <w:r w:rsidR="00230D91">
        <w:rPr>
          <w:rFonts w:ascii="Times New Roman" w:hAnsi="Times New Roman" w:cs="Times New Roman" w:eastAsiaTheme="minorEastAsia"/>
          <w:i/>
          <w:sz w:val="24"/>
          <w:szCs w:val="24"/>
        </w:rPr>
        <w:t>hạn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:   </w:t>
      </w:r>
      <m:oMath>
        <m:func>
          <m:func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 w:eastAsiaTheme="minorEastAsia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n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 w:cs="Times New Roman" w:eastAsiaTheme="minorEastAsia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n</m:t>
                </m:r>
              </m:sup>
            </m:sSup>
          </m:e>
        </m:func>
      </m:oMath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>.</w:t>
      </w:r>
    </w:p>
    <w:p w:rsidR="00797E21" w:rsidP="00797E21" w:rsidRDefault="00797E21" w14:paraId="50A7D6EF" w14:textId="77777777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Hướng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dẫn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g</w:t>
      </w:r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>iải</w:t>
      </w:r>
      <w:proofErr w:type="spellEnd"/>
      <w:r w:rsidRPr="00D52AE5">
        <w:rPr>
          <w:rFonts w:ascii="Times New Roman" w:hAnsi="Times New Roman" w:cs="Times New Roman" w:eastAsiaTheme="minorEastAsia"/>
          <w:i/>
          <w:sz w:val="24"/>
          <w:szCs w:val="24"/>
        </w:rPr>
        <w:t xml:space="preserve">: </w:t>
      </w:r>
    </w:p>
    <w:p w:rsidRPr="00D52AE5" w:rsidR="00797E21" w:rsidP="00797E21" w:rsidRDefault="00797E21" w14:paraId="51ED5CAD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Với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 w:eastAsiaTheme="minorEastAsia"/>
            <w:sz w:val="24"/>
            <w:szCs w:val="24"/>
          </w:rPr>
          <m:t>n≥1,</m:t>
        </m:r>
      </m:oMath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ta sẽ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có</w:t>
      </w:r>
      <w:proofErr w:type="spellEnd"/>
    </w:p>
    <w:p w:rsidRPr="00D86C91" w:rsidR="00797E21" w:rsidP="00797E21" w:rsidRDefault="00797E21" w14:paraId="1A092820" w14:textId="77777777">
      <w:pPr>
        <w:pStyle w:val="ListParagraph"/>
        <w:spacing w:after="0" w:line="276" w:lineRule="auto"/>
        <w:ind w:left="1440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ab/>
      </w:r>
    </w:p>
    <w:p w:rsidR="00797E21" w:rsidP="00797E21" w:rsidRDefault="00797E21" w14:paraId="6C550DD8" w14:textId="77777777">
      <w:pPr>
        <w:pStyle w:val="ListParagraph"/>
        <w:spacing w:after="0" w:line="276" w:lineRule="auto"/>
        <w:ind w:left="1440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r>
        <w:rPr>
          <w:rFonts w:ascii="Times New Roman" w:hAnsi="Times New Roman" w:cs="Times New Roman" w:eastAsiaTheme="minorEastAsia"/>
          <w:i/>
          <w:sz w:val="24"/>
          <w:szCs w:val="24"/>
        </w:rPr>
        <w:lastRenderedPageBreak/>
        <w:tab/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 w:cs="Times New Roman" w:eastAsiaTheme="minorEastAsia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 w:eastAsiaTheme="minorEastAsia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 w:eastAsiaTheme="minorEastAsia"/>
                                    <w:sz w:val="24"/>
                                    <w:szCs w:val="24"/>
                                  </w:rPr>
                                  <m:t>3/5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n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 w:eastAsiaTheme="minorEastAsia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 w:eastAsiaTheme="minorEastAsia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 w:eastAsiaTheme="minorEastAsia"/>
                                        <w:sz w:val="24"/>
                                        <w:szCs w:val="24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 w:eastAsiaTheme="minorEastAsia"/>
                                        <w:sz w:val="24"/>
                                        <w:szCs w:val="24"/>
                                      </w:rPr>
                                      <m:t>5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 xml:space="preserve">  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 w:eastAsiaTheme="minorEastAsia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 w:eastAsiaTheme="minorEastAsia"/>
                                    <w:sz w:val="24"/>
                                    <w:szCs w:val="24"/>
                                  </w:rPr>
                                  <m:t>4/5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n</m:t>
                            </m:r>
                          </m:sup>
                        </m:sSup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 w:eastAsiaTheme="minorEastAsia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 w:eastAsiaTheme="minorEastAsia"/>
                                    <w:sz w:val="24"/>
                                    <w:szCs w:val="24"/>
                                  </w:rPr>
                                  <m:t>4/5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n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eastAsiaTheme="minorEastAsia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 xml:space="preserve">   0                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 xml:space="preserve">            0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 xml:space="preserve">    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 xml:space="preserve">                 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 xml:space="preserve">            0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 w:eastAsiaTheme="minorEastAsia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 w:eastAsiaTheme="minorEastAsia"/>
                              <w:sz w:val="24"/>
                              <w:szCs w:val="24"/>
                            </w:rPr>
                            <m:t>4/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n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 w:eastAsiaTheme="minorEastAsia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 w:eastAsiaTheme="minorEastAsia"/>
                              <w:sz w:val="24"/>
                              <w:szCs w:val="24"/>
                            </w:rPr>
                            <m:t>4/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n</m:t>
                      </m:r>
                    </m:sup>
                  </m:sSup>
                </m:e>
              </m:mr>
            </m:m>
          </m:e>
        </m:d>
      </m:oMath>
    </w:p>
    <w:p w:rsidRPr="00D52AE5" w:rsidR="00797E21" w:rsidP="00797E21" w:rsidRDefault="00797E21" w14:paraId="1600F67B" w14:textId="77777777">
      <w:pPr>
        <w:spacing w:after="0" w:line="276" w:lineRule="auto"/>
        <w:ind w:firstLine="720"/>
        <w:jc w:val="both"/>
        <w:rPr>
          <w:rFonts w:ascii="Times New Roman" w:hAnsi="Times New Roman" w:cs="Times New Roman" w:eastAsiaTheme="minorEastAsia"/>
          <w:iCs/>
          <w:sz w:val="24"/>
          <w:szCs w:val="24"/>
        </w:rPr>
      </w:pP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trong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đó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 w:eastAsiaTheme="minorEastAsia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4/5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Cambria Math" w:hAnsi="Cambria Math" w:cs="Times New Roman" w:eastAsiaTheme="minorEastAsia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 w:eastAsiaTheme="minorEastAsia"/>
                <w:iCs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Cs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 w:eastAsiaTheme="minorEastAsia"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 w:eastAsiaTheme="minorEastAsia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 w:eastAsiaTheme="minorEastAsia"/>
                        <w:sz w:val="24"/>
                        <w:szCs w:val="24"/>
                      </w:rPr>
                      <m:t>5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Cambria Math" w:hAnsi="Cambria Math" w:cs="Times New Roman" w:eastAsiaTheme="minorEastAsia"/>
            <w:sz w:val="24"/>
            <w:szCs w:val="24"/>
          </w:rPr>
          <m:t>.</m:t>
        </m:r>
      </m:oMath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Từ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đó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sẽ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>suy</w:t>
      </w:r>
      <w:proofErr w:type="spellEnd"/>
      <w:r w:rsidRPr="00D52AE5">
        <w:rPr>
          <w:rFonts w:ascii="Times New Roman" w:hAnsi="Times New Roman" w:cs="Times New Roman" w:eastAsiaTheme="minorEastAsia"/>
          <w:iCs/>
          <w:sz w:val="24"/>
          <w:szCs w:val="24"/>
        </w:rPr>
        <w:t xml:space="preserve"> ra</w:t>
      </w:r>
    </w:p>
    <w:p w:rsidRPr="00D86C91" w:rsidR="00797E21" w:rsidP="00797E21" w:rsidRDefault="00797E21" w14:paraId="3DFC8C73" w14:textId="77777777">
      <w:pPr>
        <w:pStyle w:val="ListParagraph"/>
        <w:spacing w:after="0" w:line="276" w:lineRule="auto"/>
        <w:ind w:left="1440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</w:p>
    <w:p w:rsidR="00797E21" w:rsidP="00797E21" w:rsidRDefault="00797E21" w14:paraId="1CA4E15C" w14:textId="77777777">
      <w:pPr>
        <w:spacing w:after="0" w:line="276" w:lineRule="auto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  <w:r>
        <w:rPr>
          <w:rFonts w:ascii="Times New Roman" w:hAnsi="Times New Roman" w:cs="Times New Roman" w:eastAsiaTheme="minorEastAsia"/>
          <w:i/>
          <w:sz w:val="24"/>
          <w:szCs w:val="24"/>
        </w:rPr>
        <w:tab/>
      </w:r>
      <w:r>
        <w:rPr>
          <w:rFonts w:ascii="Times New Roman" w:hAnsi="Times New Roman" w:cs="Times New Roman" w:eastAsiaTheme="minorEastAsia"/>
          <w:i/>
          <w:sz w:val="24"/>
          <w:szCs w:val="24"/>
        </w:rPr>
        <w:tab/>
      </w:r>
      <w:r>
        <w:rPr>
          <w:rFonts w:ascii="Times New Roman" w:hAnsi="Times New Roman" w:cs="Times New Roman" w:eastAsiaTheme="minorEastAsia"/>
          <w:i/>
          <w:sz w:val="24"/>
          <w:szCs w:val="24"/>
        </w:rPr>
        <w:tab/>
      </w:r>
      <m:oMath>
        <m:func>
          <m:func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 w:eastAsiaTheme="minorEastAsia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n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 w:cs="Times New Roman" w:eastAsiaTheme="minorEastAsia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n</m:t>
                </m:r>
              </m:sup>
            </m:sSup>
          </m:e>
        </m:func>
        <m:r>
          <w:rPr>
            <w:rFonts w:ascii="Cambria Math" w:hAnsi="Cambria Math" w:cs="Times New Roman" w:eastAsiaTheme="minorEastAsia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 xml:space="preserve"> </m:t>
            </m:r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 w:eastAsiaTheme="minorEastAsia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 w:eastAsiaTheme="minorEastAsia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797E21" w:rsidP="00797E21" w:rsidRDefault="00797E21" w14:paraId="7C664821" w14:textId="77777777">
      <w:pPr>
        <w:spacing w:after="0" w:line="276" w:lineRule="auto"/>
        <w:jc w:val="both"/>
        <w:rPr>
          <w:rFonts w:ascii="Times New Roman" w:hAnsi="Times New Roman" w:cs="Times New Roman" w:eastAsiaTheme="minorEastAsia"/>
          <w:i/>
          <w:sz w:val="24"/>
          <w:szCs w:val="24"/>
        </w:rPr>
      </w:pPr>
    </w:p>
    <w:p w:rsidRPr="00E81380" w:rsidR="00797E21" w:rsidP="00797E21" w:rsidRDefault="00797E21" w14:paraId="7AEA25A7" w14:textId="77777777">
      <w:pPr>
        <w:pStyle w:val="ListParagraph"/>
        <w:numPr>
          <w:ilvl w:val="0"/>
          <w:numId w:val="21"/>
        </w:numPr>
        <w:spacing w:after="0" w:line="276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proofErr w:type="spellStart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>Bài</w:t>
      </w:r>
      <w:proofErr w:type="spellEnd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>tập</w:t>
      </w:r>
      <w:proofErr w:type="spellEnd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4</w:t>
      </w:r>
    </w:p>
    <w:p w:rsidR="00797E21" w:rsidP="00797E21" w:rsidRDefault="00797E21" w14:paraId="03B367B1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bCs/>
          <w:i/>
          <w:sz w:val="24"/>
          <w:szCs w:val="24"/>
        </w:rPr>
      </w:pPr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xích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Markov </w:t>
      </w: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ma </w:t>
      </w: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trận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xác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suất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chuyển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là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</w:t>
      </w:r>
    </w:p>
    <w:p w:rsidR="00797E21" w:rsidP="00797E21" w:rsidRDefault="00797E21" w14:paraId="149D93B2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bCs/>
          <w:i/>
          <w:sz w:val="24"/>
          <w:szCs w:val="24"/>
        </w:rPr>
      </w:pPr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ab/>
      </w:r>
      <m:oMath>
        <m:r>
          <w:rPr>
            <w:rFonts w:ascii="Cambria Math" w:hAnsi="Cambria Math" w:cs="Times New Roman" w:eastAsiaTheme="minorEastAsia"/>
            <w:sz w:val="24"/>
            <w:szCs w:val="24"/>
          </w:rPr>
          <m:t>P=</m:t>
        </m:r>
        <m:d>
          <m:dPr>
            <m:ctrlPr>
              <w:rPr>
                <w:rFonts w:ascii="Cambria Math" w:hAnsi="Cambria Math" w:cs="Times New Roman" w:eastAsiaTheme="minorEastAsia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797E21" w:rsidP="00797E21" w:rsidRDefault="00797E21" w14:paraId="7C37D573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bCs/>
          <w:i/>
          <w:sz w:val="24"/>
          <w:szCs w:val="24"/>
        </w:rPr>
      </w:pP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tồn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tại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giới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hạn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 </w:t>
      </w:r>
      <m:oMath>
        <m:func>
          <m:funcPr>
            <m:ctrlPr>
              <w:rPr>
                <w:rFonts w:ascii="Cambria Math" w:hAnsi="Cambria Math" w:cs="Times New Roman" w:eastAsiaTheme="minorEastAsia"/>
                <w:bCs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 w:eastAsiaTheme="minorEastAsia"/>
                    <w:bCs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n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 w:cs="Times New Roman" w:eastAsiaTheme="minorEastAsia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n</m:t>
                </m:r>
              </m:sup>
            </m:sSup>
          </m:e>
        </m:func>
      </m:oMath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hay không, t</w:t>
      </w: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ại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sao</w:t>
      </w:r>
      <w:proofErr w:type="spellEnd"/>
      <w:r>
        <w:rPr>
          <w:rFonts w:ascii="Times New Roman" w:hAnsi="Times New Roman" w:cs="Times New Roman" w:eastAsiaTheme="minorEastAsia"/>
          <w:bCs/>
          <w:i/>
          <w:sz w:val="24"/>
          <w:szCs w:val="24"/>
        </w:rPr>
        <w:t>?</w:t>
      </w:r>
    </w:p>
    <w:p w:rsidR="00797E21" w:rsidP="00797E21" w:rsidRDefault="00797E21" w14:paraId="0504890D" w14:textId="77777777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 w:cs="Times New Roman" w:eastAsiaTheme="minorEastAsia"/>
          <w:b/>
          <w:i/>
          <w:sz w:val="24"/>
          <w:szCs w:val="24"/>
        </w:rPr>
      </w:pP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Hướng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dẫn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giải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:</w:t>
      </w:r>
    </w:p>
    <w:p w:rsidR="00797E21" w:rsidP="00797E21" w:rsidRDefault="00797E21" w14:paraId="1A0A7D55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bCs/>
          <w:iCs/>
          <w:sz w:val="24"/>
          <w:szCs w:val="24"/>
        </w:rPr>
      </w:pPr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Ta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nhận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xét</w:t>
      </w:r>
      <w:proofErr w:type="spellEnd"/>
    </w:p>
    <w:p w:rsidR="00797E21" w:rsidP="00797E21" w:rsidRDefault="00797E21" w14:paraId="1F76F5E8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bCs/>
          <w:sz w:val="24"/>
          <w:szCs w:val="24"/>
        </w:rPr>
      </w:pPr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 w:cs="Times New Roman" w:eastAsiaTheme="minorEastAsia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 w:cs="Times New Roman" w:eastAsiaTheme="minorEastAsia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 w:eastAsiaTheme="minorEastAsia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hAnsi="Cambria Math" w:cs="Times New Roman" w:eastAsiaTheme="minorEastAsia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Times New Roman" w:eastAsiaTheme="minorEastAsia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 xml:space="preserve">  nếu n là số chẵn</m:t>
                  </m:r>
                </m:e>
              </m:mr>
              <m:mr>
                <m:e>
                  <m:d>
                    <m:dPr>
                      <m:ctrlPr>
                        <w:rPr>
                          <w:rFonts w:ascii="Cambria Math" w:hAnsi="Cambria Math" w:cs="Times New Roman" w:eastAsiaTheme="minorEastAsia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Times New Roman" w:eastAsiaTheme="minorEastAsia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 w:eastAsiaTheme="minorEastAsia"/>
                                <w:sz w:val="24"/>
                                <w:szCs w:val="24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 xml:space="preserve">       nếu n là số lẻ</m:t>
                  </m:r>
                </m:e>
              </m:mr>
            </m:m>
          </m:e>
        </m:d>
      </m:oMath>
    </w:p>
    <w:p w:rsidR="00797E21" w:rsidP="00797E21" w:rsidRDefault="00797E21" w14:paraId="31C47875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proofErr w:type="spellStart"/>
      <w:r>
        <w:rPr>
          <w:rFonts w:ascii="Times New Roman" w:hAnsi="Times New Roman" w:cs="Times New Roman" w:eastAsiaTheme="minorEastAsia"/>
          <w:bCs/>
          <w:sz w:val="24"/>
          <w:szCs w:val="24"/>
        </w:rPr>
        <w:t>Vậy</w:t>
      </w:r>
      <w:proofErr w:type="spellEnd"/>
      <w:r>
        <w:rPr>
          <w:rFonts w:ascii="Times New Roman" w:hAnsi="Times New Roman" w:cs="Times New Roman" w:eastAsiaTheme="minorEastAsia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sz w:val="24"/>
          <w:szCs w:val="24"/>
        </w:rPr>
        <w:t>không</w:t>
      </w:r>
      <w:proofErr w:type="spellEnd"/>
      <w:r>
        <w:rPr>
          <w:rFonts w:ascii="Times New Roman" w:hAnsi="Times New Roman" w:cs="Times New Roman" w:eastAsiaTheme="minorEastAsia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sz w:val="24"/>
          <w:szCs w:val="24"/>
        </w:rPr>
        <w:t>thể</w:t>
      </w:r>
      <w:proofErr w:type="spellEnd"/>
      <w:r>
        <w:rPr>
          <w:rFonts w:ascii="Times New Roman" w:hAnsi="Times New Roman" w:cs="Times New Roman" w:eastAsiaTheme="minorEastAsia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sz w:val="24"/>
          <w:szCs w:val="24"/>
        </w:rPr>
        <w:t>tồn</w:t>
      </w:r>
      <w:proofErr w:type="spellEnd"/>
      <w:r>
        <w:rPr>
          <w:rFonts w:ascii="Times New Roman" w:hAnsi="Times New Roman" w:cs="Times New Roman" w:eastAsiaTheme="minorEastAsia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sz w:val="24"/>
          <w:szCs w:val="24"/>
        </w:rPr>
        <w:t>tại</w:t>
      </w:r>
      <w:proofErr w:type="spellEnd"/>
      <w:r>
        <w:rPr>
          <w:rFonts w:ascii="Times New Roman" w:hAnsi="Times New Roman" w:cs="Times New Roman" w:eastAsiaTheme="minorEastAsia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sz w:val="24"/>
          <w:szCs w:val="24"/>
        </w:rPr>
        <w:t>giới</w:t>
      </w:r>
      <w:proofErr w:type="spellEnd"/>
      <w:r>
        <w:rPr>
          <w:rFonts w:ascii="Times New Roman" w:hAnsi="Times New Roman" w:cs="Times New Roman" w:eastAsiaTheme="minorEastAsia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sz w:val="24"/>
          <w:szCs w:val="24"/>
        </w:rPr>
        <w:t>hạn</w:t>
      </w:r>
      <w:proofErr w:type="spellEnd"/>
      <w:r>
        <w:rPr>
          <w:rFonts w:ascii="Times New Roman" w:hAnsi="Times New Roman" w:cs="Times New Roman" w:eastAsiaTheme="minorEastAsia"/>
          <w:bCs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 w:cs="Times New Roman" w:eastAsiaTheme="minorEastAsia"/>
                <w:bCs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 w:eastAsiaTheme="minorEastAsia"/>
                    <w:bCs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n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 w:cs="Times New Roman" w:eastAsiaTheme="minorEastAsia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n</m:t>
                </m:r>
              </m:sup>
            </m:sSup>
          </m:e>
        </m:func>
        <m:r>
          <w:rPr>
            <w:rFonts w:ascii="Cambria Math" w:hAnsi="Cambria Math" w:cs="Times New Roman" w:eastAsiaTheme="minorEastAsia"/>
            <w:sz w:val="24"/>
            <w:szCs w:val="24"/>
          </w:rPr>
          <m:t>.</m:t>
        </m:r>
      </m:oMath>
    </w:p>
    <w:p w:rsidR="00797E21" w:rsidP="00797E21" w:rsidRDefault="00797E21" w14:paraId="594DFCAA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</w:p>
    <w:p w:rsidRPr="00E81380" w:rsidR="00797E21" w:rsidP="00797E21" w:rsidRDefault="00797E21" w14:paraId="1FE2EFA2" w14:textId="77777777">
      <w:pPr>
        <w:pStyle w:val="ListParagraph"/>
        <w:numPr>
          <w:ilvl w:val="0"/>
          <w:numId w:val="21"/>
        </w:numPr>
        <w:spacing w:after="0" w:line="276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proofErr w:type="spellStart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>Bài</w:t>
      </w:r>
      <w:proofErr w:type="spellEnd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>tập</w:t>
      </w:r>
      <w:proofErr w:type="spellEnd"/>
      <w:r w:rsidRPr="00D52AE5"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5 (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Mô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hình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phân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chia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thị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trường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)</w:t>
      </w:r>
    </w:p>
    <w:p w:rsidR="00797E21" w:rsidP="00797E21" w:rsidRDefault="00797E21" w14:paraId="600FE694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Gỉa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sử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ta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3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ạ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lý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ùng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phân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phố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một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loạ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ga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rong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một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khu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vực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vớ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1000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khách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hàng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(E={1,2,3})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vớ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phân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phố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ban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ầu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:</w:t>
      </w:r>
    </w:p>
    <w:p w:rsidR="00797E21" w:rsidP="00797E21" w:rsidRDefault="00797E21" w14:paraId="5D0D959A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i/>
          <w:iCs/>
          <w:sz w:val="24"/>
          <w:szCs w:val="24"/>
        </w:rPr>
      </w:pPr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ab/>
      </w:r>
      <m:oMath>
        <m:r>
          <w:rPr>
            <w:rFonts w:ascii="Cambria Math" w:hAnsi="Cambria Math" w:cs="Times New Roman" w:eastAsiaTheme="minorEastAsia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=1</m:t>
            </m:r>
          </m:e>
        </m:d>
        <m:r>
          <w:rPr>
            <w:rFonts w:ascii="Cambria Math" w:hAnsi="Cambria Math" w:cs="Times New Roman" w:eastAsiaTheme="minorEastAsia"/>
            <w:sz w:val="24"/>
            <w:szCs w:val="24"/>
          </w:rPr>
          <m:t>=20%;   P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=2</m:t>
            </m:r>
          </m:e>
        </m:d>
        <m:r>
          <w:rPr>
            <w:rFonts w:ascii="Cambria Math" w:hAnsi="Cambria Math" w:cs="Times New Roman" w:eastAsiaTheme="minorEastAsia"/>
            <w:sz w:val="24"/>
            <w:szCs w:val="24"/>
          </w:rPr>
          <m:t>=50%;  P</m:t>
        </m:r>
        <m:d>
          <m:dPr>
            <m:ctrlPr>
              <w:rPr>
                <w:rFonts w:ascii="Cambria Math" w:hAnsi="Cambria Math" w:cs="Times New Roman" w:eastAsiaTheme="minorEastAsia"/>
                <w:i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 w:eastAsiaTheme="minorEastAsia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=3</m:t>
            </m:r>
          </m:e>
        </m:d>
        <m:r>
          <w:rPr>
            <w:rFonts w:ascii="Cambria Math" w:hAnsi="Cambria Math" w:cs="Times New Roman" w:eastAsiaTheme="minorEastAsia"/>
            <w:sz w:val="24"/>
            <w:szCs w:val="24"/>
          </w:rPr>
          <m:t xml:space="preserve">=30%;    </m:t>
        </m:r>
      </m:oMath>
    </w:p>
    <w:p w:rsidR="00797E21" w:rsidP="00797E21" w:rsidRDefault="00797E21" w14:paraId="6D312CFA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heo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nghĩa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rong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gia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oạn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ầu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ạ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lý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1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200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khách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,</w:t>
      </w:r>
      <w:r w:rsidRPr="002B5D03"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ạ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lý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2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500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khách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ạ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lý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3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300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khách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. Sau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một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hờ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gian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khoảng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3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háng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ình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hình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hay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ổ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do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ách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phục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vụ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và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ách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iếp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hị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khác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nhau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sự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phân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chia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hị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rường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biến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ổ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như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sau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ạ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lý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1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220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khách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,</w:t>
      </w:r>
      <w:r w:rsidRPr="002B5D03"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ạ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lý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2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490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khách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ạ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lý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3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290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khách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. Khi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iều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ra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chi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iết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ngườ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ta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hu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ma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trận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xác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suất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huyển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sau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:</w:t>
      </w:r>
    </w:p>
    <w:p w:rsidR="00797E21" w:rsidP="00797E21" w:rsidRDefault="00797E21" w14:paraId="12977293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i/>
          <w:iCs/>
          <w:sz w:val="24"/>
          <w:szCs w:val="24"/>
        </w:rPr>
      </w:pPr>
    </w:p>
    <w:p w:rsidRPr="00F01128" w:rsidR="00797E21" w:rsidP="00797E21" w:rsidRDefault="00797E21" w14:paraId="57133FB4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i/>
          <w:iCs/>
          <w:sz w:val="24"/>
          <w:szCs w:val="24"/>
        </w:rPr>
      </w:pPr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lastRenderedPageBreak/>
        <w:tab/>
      </w:r>
      <m:oMath>
        <m:r>
          <w:rPr>
            <w:rFonts w:ascii="Cambria Math" w:hAnsi="Cambria Math" w:cs="Times New Roman" w:eastAsiaTheme="minorEastAsia"/>
            <w:sz w:val="24"/>
            <w:szCs w:val="24"/>
          </w:rPr>
          <m:t>P=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iCs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iCs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1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 w:eastAsiaTheme="minorEastAsia"/>
                          <w:sz w:val="24"/>
                          <w:szCs w:val="24"/>
                        </w:rPr>
                        <m:t>3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Times New Roman" w:eastAsiaTheme="minorEastAsia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 w:eastAsiaTheme="minorEastAsia"/>
                <w:i/>
                <w:iCs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 w:eastAsiaTheme="minorEastAsia"/>
                    <w:i/>
                    <w:iCs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,80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,10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,100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,07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,900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,030</m:t>
                  </m:r>
                </m:e>
              </m:mr>
              <m:mr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,083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,067</m:t>
                  </m:r>
                </m:e>
                <m:e>
                  <m:r>
                    <w:rPr>
                      <w:rFonts w:ascii="Cambria Math" w:hAnsi="Cambria Math" w:cs="Times New Roman" w:eastAsiaTheme="minorEastAsia"/>
                      <w:sz w:val="24"/>
                      <w:szCs w:val="24"/>
                    </w:rPr>
                    <m:t>0,085</m:t>
                  </m:r>
                </m:e>
              </m:mr>
            </m:m>
          </m:e>
        </m:d>
      </m:oMath>
      <w:r w:rsidRPr="00F01128">
        <w:rPr>
          <w:rFonts w:ascii="Times New Roman" w:hAnsi="Times New Roman" w:cs="Times New Roman" w:eastAsiaTheme="minorEastAsia"/>
          <w:i/>
          <w:iCs/>
          <w:sz w:val="24"/>
          <w:szCs w:val="24"/>
        </w:rPr>
        <w:tab/>
      </w:r>
    </w:p>
    <w:p w:rsidR="00797E21" w:rsidP="00797E21" w:rsidRDefault="00797E21" w14:paraId="187FAF1D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Hãy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ưa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ra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dự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báo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ổn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ịnh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ho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các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đạ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lý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này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dự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báo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dài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hạn</w:t>
      </w:r>
      <w:proofErr w:type="spellEnd"/>
      <w:r>
        <w:rPr>
          <w:rFonts w:ascii="Times New Roman" w:hAnsi="Times New Roman" w:cs="Times New Roman" w:eastAsiaTheme="minorEastAsia"/>
          <w:i/>
          <w:iCs/>
          <w:sz w:val="24"/>
          <w:szCs w:val="24"/>
        </w:rPr>
        <w:t>).</w:t>
      </w:r>
    </w:p>
    <w:p w:rsidR="00797E21" w:rsidP="00797E21" w:rsidRDefault="00797E21" w14:paraId="756DB363" w14:textId="77777777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 w:cs="Times New Roman" w:eastAsiaTheme="minorEastAsia"/>
          <w:b/>
          <w:i/>
          <w:sz w:val="24"/>
          <w:szCs w:val="24"/>
        </w:rPr>
      </w:pP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Hướng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dẫn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giải</w:t>
      </w:r>
      <w:proofErr w:type="spellEnd"/>
      <w:r>
        <w:rPr>
          <w:rFonts w:ascii="Times New Roman" w:hAnsi="Times New Roman" w:cs="Times New Roman" w:eastAsiaTheme="minorEastAsia"/>
          <w:b/>
          <w:i/>
          <w:sz w:val="24"/>
          <w:szCs w:val="24"/>
        </w:rPr>
        <w:t>:</w:t>
      </w:r>
    </w:p>
    <w:p w:rsidRPr="003E0620" w:rsidR="00797E21" w:rsidP="00797E21" w:rsidRDefault="00797E21" w14:paraId="0C87E497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 xml:space="preserve">Theo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mô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hình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trên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, ta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dự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báo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trong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quý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1 (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sau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3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tháng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là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</w:p>
    <w:p w:rsidR="00797E21" w:rsidP="00797E21" w:rsidRDefault="00797E21" w14:paraId="54591FA3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1</m:t>
                </m:r>
              </m:e>
            </m:d>
          </m:sup>
        </m:sSup>
        <m:r>
          <w:rPr>
            <w:rFonts w:ascii="Cambria Math" w:hAnsi="Cambria Math" w:cs="Times New Roman" w:eastAsiaTheme="minorEastAsia"/>
            <w:sz w:val="24"/>
            <w:szCs w:val="24"/>
          </w:rPr>
          <m:t>=ΠP=</m:t>
        </m:r>
        <m:d>
          <m:d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0,20;0,50;0,30</m:t>
            </m:r>
          </m:e>
        </m:d>
        <m:r>
          <w:rPr>
            <w:rFonts w:ascii="Cambria Math" w:hAnsi="Cambria Math" w:cs="Times New Roman" w:eastAsiaTheme="minorEastAsia"/>
            <w:sz w:val="24"/>
            <w:szCs w:val="24"/>
          </w:rPr>
          <m:t>P=</m:t>
        </m:r>
        <m:d>
          <m:d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0,22;0,49;0,29</m:t>
            </m:r>
          </m:e>
        </m:d>
        <m:r>
          <w:rPr>
            <w:rFonts w:ascii="Cambria Math" w:hAnsi="Cambria Math" w:cs="Times New Roman" w:eastAsiaTheme="minorEastAsia"/>
            <w:sz w:val="24"/>
            <w:szCs w:val="24"/>
          </w:rPr>
          <m:t>.</m:t>
        </m:r>
      </m:oMath>
    </w:p>
    <w:p w:rsidRPr="00F01128" w:rsidR="00797E21" w:rsidP="00797E21" w:rsidRDefault="00797E21" w14:paraId="7A1FA58D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hAnsi="Times New Roman" w:cs="Times New Roman" w:eastAsiaTheme="minorEastAsia"/>
          <w:sz w:val="24"/>
          <w:szCs w:val="24"/>
        </w:rPr>
        <w:t xml:space="preserve">Ta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có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dự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báo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trong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quý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2 (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sau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 6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tháng</w:t>
      </w:r>
      <w:proofErr w:type="spellEnd"/>
      <w:r>
        <w:rPr>
          <w:rFonts w:ascii="Times New Roman" w:hAnsi="Times New Roman" w:cs="Times New Roman" w:eastAsiaTheme="minorEastAsia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 w:eastAsiaTheme="minorEastAsia"/>
          <w:sz w:val="24"/>
          <w:szCs w:val="24"/>
        </w:rPr>
        <w:t>là</w:t>
      </w:r>
      <w:proofErr w:type="spellEnd"/>
    </w:p>
    <w:p w:rsidR="00797E21" w:rsidP="00797E21" w:rsidRDefault="00797E21" w14:paraId="2B1EFD4C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2</m:t>
                </m:r>
              </m:e>
            </m:d>
          </m:sup>
        </m:sSup>
        <m:r>
          <w:rPr>
            <w:rFonts w:ascii="Cambria Math" w:hAnsi="Cambria Math" w:cs="Times New Roman" w:eastAsiaTheme="minorEastAsia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Π</m:t>
            </m:r>
          </m:e>
          <m:sup>
            <m:d>
              <m:dPr>
                <m:ctrlPr>
                  <w:rPr>
                    <w:rFonts w:ascii="Cambria Math" w:hAnsi="Cambria Math" w:cs="Times New Roman" w:eastAsiaTheme="minorEastAsia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 w:eastAsiaTheme="minorEastAsia"/>
                    <w:sz w:val="24"/>
                    <w:szCs w:val="24"/>
                  </w:rPr>
                  <m:t>1</m:t>
                </m:r>
              </m:e>
            </m:d>
          </m:sup>
        </m:sSup>
        <m:r>
          <w:rPr>
            <w:rFonts w:ascii="Cambria Math" w:hAnsi="Cambria Math" w:cs="Times New Roman" w:eastAsiaTheme="minorEastAsia"/>
            <w:sz w:val="24"/>
            <w:szCs w:val="24"/>
          </w:rPr>
          <m:t>P=</m:t>
        </m:r>
        <m:d>
          <m:d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 w:eastAsiaTheme="minorEastAsia"/>
                <w:sz w:val="24"/>
                <w:szCs w:val="24"/>
              </w:rPr>
              <m:t>0,22;0,49;0,29</m:t>
            </m:r>
          </m:e>
        </m:d>
        <m:r>
          <w:rPr>
            <w:rFonts w:ascii="Cambria Math" w:hAnsi="Cambria Math" w:cs="Times New Roman" w:eastAsiaTheme="minorEastAsia"/>
            <w:sz w:val="24"/>
            <w:szCs w:val="24"/>
          </w:rPr>
          <m:t>P</m:t>
        </m:r>
        <m: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0,234;0,483;0,283</m:t>
            </m:r>
          </m:e>
        </m:d>
      </m:oMath>
    </w:p>
    <w:p w:rsidR="00797E21" w:rsidP="00797E21" w:rsidRDefault="00797E21" w14:paraId="5EE815D0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m:oMathPara>
        <m:oMath>
          <m:r>
            <w:rPr>
              <w:rFonts w:ascii="Cambria Math" w:hAnsi="Cambria Math" w:cs="Times New Roman" w:eastAsiaTheme="minorEastAsia"/>
              <w:sz w:val="24"/>
              <w:szCs w:val="24"/>
            </w:rPr>
            <m:t>…………………………..</m:t>
          </m:r>
        </m:oMath>
      </m:oMathPara>
    </w:p>
    <w:p w:rsidR="00797E21" w:rsidP="00797E21" w:rsidRDefault="00797E21" w14:paraId="0899B82A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bCs/>
          <w:iCs/>
          <w:sz w:val="24"/>
          <w:szCs w:val="24"/>
        </w:rPr>
      </w:pPr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Ta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sẽ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dự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báo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ổn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định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của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thị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trường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là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nghiệm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của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hệ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trình</w:t>
      </w:r>
      <w:proofErr w:type="spellEnd"/>
    </w:p>
    <w:p w:rsidR="00797E21" w:rsidP="00797E21" w:rsidRDefault="00797E21" w14:paraId="0C3AD071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bCs/>
          <w:iCs/>
          <w:sz w:val="24"/>
          <w:szCs w:val="24"/>
        </w:rPr>
      </w:pPr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ab/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0,800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+0,070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+0,083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0,100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+0,900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+0,067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0,100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+0,030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+0,085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1</m:t>
                        </m:r>
                      </m:e>
                    </m:mr>
                  </m:m>
                </m:e>
              </m:mr>
            </m:m>
          </m:e>
        </m:d>
      </m:oMath>
      <w:r w:rsidRPr="00D148DC">
        <w:rPr>
          <w:rFonts w:ascii="Times New Roman" w:hAnsi="Times New Roman" w:cs="Times New Roman" w:eastAsiaTheme="minorEastAsia"/>
          <w:bCs/>
          <w:iCs/>
          <w:sz w:val="24"/>
          <w:szCs w:val="24"/>
        </w:rPr>
        <w:tab/>
      </w:r>
    </w:p>
    <w:p w:rsidR="00797E21" w:rsidP="00797E21" w:rsidRDefault="00797E21" w14:paraId="475B46D5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bCs/>
          <w:iCs/>
          <w:sz w:val="24"/>
          <w:szCs w:val="24"/>
        </w:rPr>
      </w:pP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Nghiệm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tương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ứng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sẽ</w:t>
      </w:r>
      <w:proofErr w:type="spellEnd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>là</w:t>
      </w:r>
      <w:proofErr w:type="spellEnd"/>
    </w:p>
    <w:p w:rsidRPr="00D148DC" w:rsidR="00797E21" w:rsidP="00797E21" w:rsidRDefault="00797E21" w14:paraId="13B933AC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bCs/>
          <w:iCs/>
          <w:sz w:val="24"/>
          <w:szCs w:val="24"/>
        </w:rPr>
      </w:pPr>
      <w:r>
        <w:rPr>
          <w:rFonts w:ascii="Times New Roman" w:hAnsi="Times New Roman" w:cs="Times New Roman" w:eastAsiaTheme="minorEastAsia"/>
          <w:bCs/>
          <w:iCs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0,272;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0,455;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,273</m:t>
        </m:r>
      </m:oMath>
    </w:p>
    <w:p w:rsidR="00797E21" w:rsidP="00797E21" w:rsidRDefault="00797E21" w14:paraId="42FFFC3D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Giải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nghĩa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là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dự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báo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dài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hạn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ổn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định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cho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các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đại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lý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là</w:t>
      </w:r>
      <w:proofErr w:type="spellEnd"/>
    </w:p>
    <w:p w:rsidR="00797E21" w:rsidP="00797E21" w:rsidRDefault="00797E21" w14:paraId="717C972F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Đại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lý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1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sẽ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có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khoảng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272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khách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thường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xuyên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>.</w:t>
      </w:r>
    </w:p>
    <w:p w:rsidR="00797E21" w:rsidP="00797E21" w:rsidRDefault="00797E21" w14:paraId="53C0DCE9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Đại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lý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sẽ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có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khoảng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455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khách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thường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xuyên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>.</w:t>
      </w:r>
    </w:p>
    <w:p w:rsidRPr="00E81380" w:rsidR="00797E21" w:rsidP="00797E21" w:rsidRDefault="00797E21" w14:paraId="28E7B3C8" w14:textId="77777777">
      <w:pPr>
        <w:pStyle w:val="ListParagraph"/>
        <w:spacing w:after="0" w:line="360" w:lineRule="auto"/>
        <w:jc w:val="both"/>
        <w:rPr>
          <w:rFonts w:ascii="Times New Roman" w:hAnsi="Times New Roman" w:cs="Times New Roman" w:eastAsiaTheme="minorEastAsia"/>
          <w:bCs/>
          <w:iCs/>
          <w:sz w:val="24"/>
          <w:szCs w:val="24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ab/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Đại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lý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3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sẽ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có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khoảng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273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khách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thường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 w:eastAsiaTheme="minorEastAsia"/>
          <w:sz w:val="26"/>
          <w:szCs w:val="26"/>
        </w:rPr>
        <w:t>xuyên</w:t>
      </w:r>
      <w:proofErr w:type="spellEnd"/>
      <w:r>
        <w:rPr>
          <w:rFonts w:ascii="Times New Roman" w:hAnsi="Times New Roman" w:cs="Times New Roman" w:eastAsiaTheme="minorEastAsia"/>
          <w:sz w:val="26"/>
          <w:szCs w:val="26"/>
        </w:rPr>
        <w:t>.</w:t>
      </w:r>
    </w:p>
    <w:p w:rsidRPr="00675B1D" w:rsidR="00797E21" w:rsidP="00747120" w:rsidRDefault="00797E21" w14:paraId="430E77F9" w14:textId="77777777">
      <w:pPr>
        <w:spacing w:after="0" w:line="360" w:lineRule="auto"/>
        <w:ind w:left="720" w:firstLine="720"/>
        <w:jc w:val="both"/>
        <w:rPr>
          <w:rFonts w:ascii="Times New Roman" w:hAnsi="Times New Roman" w:cs="Times New Roman" w:eastAsiaTheme="minorEastAsia"/>
          <w:sz w:val="26"/>
          <w:szCs w:val="26"/>
        </w:rPr>
      </w:pPr>
    </w:p>
    <w:sectPr w:rsidRPr="00675B1D" w:rsidR="00797E21">
      <w:footerReference w:type="default" r:id="rId13"/>
      <w:pgSz w:w="12240" w:h="15840" w:orient="portrait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47759A" w:rsidP="00586940" w:rsidRDefault="0047759A" w14:paraId="68B0B4C7" w14:textId="77777777">
      <w:pPr>
        <w:spacing w:after="0" w:line="240" w:lineRule="auto"/>
      </w:pPr>
      <w:r>
        <w:separator/>
      </w:r>
    </w:p>
  </w:endnote>
  <w:endnote w:type="continuationSeparator" w:id="0">
    <w:p w:rsidR="0047759A" w:rsidP="00586940" w:rsidRDefault="0047759A" w14:paraId="47CEFF91" w14:textId="77777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0141879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F6B76" w:rsidRDefault="004F6B76" w14:paraId="5027666C" w14:textId="626B8E5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4F6B76" w:rsidRDefault="004F6B76" w14:paraId="2D148F6F" w14:textId="777777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47759A" w:rsidP="00586940" w:rsidRDefault="0047759A" w14:paraId="57FA7E57" w14:textId="77777777">
      <w:pPr>
        <w:spacing w:after="0" w:line="240" w:lineRule="auto"/>
      </w:pPr>
      <w:r>
        <w:separator/>
      </w:r>
    </w:p>
  </w:footnote>
  <w:footnote w:type="continuationSeparator" w:id="0">
    <w:p w:rsidR="0047759A" w:rsidP="00586940" w:rsidRDefault="0047759A" w14:paraId="515A3B88" w14:textId="7777777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EB5413"/>
    <w:multiLevelType w:val="hybridMultilevel"/>
    <w:tmpl w:val="61AC702C"/>
    <w:lvl w:ilvl="0" w:tplc="CAE41E78">
      <w:start w:val="1"/>
      <w:numFmt w:val="decimal"/>
      <w:lvlText w:val="%1)"/>
      <w:lvlJc w:val="left"/>
      <w:pPr>
        <w:ind w:left="2160" w:hanging="360"/>
      </w:p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>
      <w:start w:val="1"/>
      <w:numFmt w:val="lowerRoman"/>
      <w:lvlText w:val="%3."/>
      <w:lvlJc w:val="right"/>
      <w:pPr>
        <w:ind w:left="3600" w:hanging="180"/>
      </w:pPr>
    </w:lvl>
    <w:lvl w:ilvl="3" w:tplc="0409000F">
      <w:start w:val="1"/>
      <w:numFmt w:val="decimal"/>
      <w:lvlText w:val="%4."/>
      <w:lvlJc w:val="left"/>
      <w:pPr>
        <w:ind w:left="4320" w:hanging="360"/>
      </w:pPr>
    </w:lvl>
    <w:lvl w:ilvl="4" w:tplc="04090019">
      <w:start w:val="1"/>
      <w:numFmt w:val="lowerLetter"/>
      <w:lvlText w:val="%5."/>
      <w:lvlJc w:val="left"/>
      <w:pPr>
        <w:ind w:left="5040" w:hanging="360"/>
      </w:pPr>
    </w:lvl>
    <w:lvl w:ilvl="5" w:tplc="0409001B">
      <w:start w:val="1"/>
      <w:numFmt w:val="lowerRoman"/>
      <w:lvlText w:val="%6."/>
      <w:lvlJc w:val="right"/>
      <w:pPr>
        <w:ind w:left="5760" w:hanging="180"/>
      </w:pPr>
    </w:lvl>
    <w:lvl w:ilvl="6" w:tplc="0409000F">
      <w:start w:val="1"/>
      <w:numFmt w:val="decimal"/>
      <w:lvlText w:val="%7."/>
      <w:lvlJc w:val="left"/>
      <w:pPr>
        <w:ind w:left="6480" w:hanging="360"/>
      </w:pPr>
    </w:lvl>
    <w:lvl w:ilvl="7" w:tplc="04090019">
      <w:start w:val="1"/>
      <w:numFmt w:val="lowerLetter"/>
      <w:lvlText w:val="%8."/>
      <w:lvlJc w:val="left"/>
      <w:pPr>
        <w:ind w:left="7200" w:hanging="360"/>
      </w:pPr>
    </w:lvl>
    <w:lvl w:ilvl="8" w:tplc="0409001B">
      <w:start w:val="1"/>
      <w:numFmt w:val="lowerRoman"/>
      <w:lvlText w:val="%9."/>
      <w:lvlJc w:val="right"/>
      <w:pPr>
        <w:ind w:left="7920" w:hanging="180"/>
      </w:pPr>
    </w:lvl>
  </w:abstractNum>
  <w:abstractNum w:abstractNumId="1" w15:restartNumberingAfterBreak="0">
    <w:nsid w:val="048048C5"/>
    <w:multiLevelType w:val="hybridMultilevel"/>
    <w:tmpl w:val="8B12BB24"/>
    <w:lvl w:ilvl="0" w:tplc="0409000D">
      <w:start w:val="1"/>
      <w:numFmt w:val="bullet"/>
      <w:lvlText w:val=""/>
      <w:lvlJc w:val="left"/>
      <w:pPr>
        <w:ind w:left="720" w:hanging="360"/>
      </w:pPr>
      <w:rPr>
        <w:rFonts w:hint="default" w:ascii="Wingdings" w:hAnsi="Wingdings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 w15:restartNumberingAfterBreak="0">
    <w:nsid w:val="0DE71322"/>
    <w:multiLevelType w:val="hybridMultilevel"/>
    <w:tmpl w:val="521EDF22"/>
    <w:lvl w:ilvl="0" w:tplc="0409000D">
      <w:start w:val="1"/>
      <w:numFmt w:val="bullet"/>
      <w:lvlText w:val=""/>
      <w:lvlJc w:val="left"/>
      <w:pPr>
        <w:ind w:left="720" w:hanging="360"/>
      </w:pPr>
      <w:rPr>
        <w:rFonts w:hint="default" w:ascii="Wingdings" w:hAnsi="Wingdings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" w15:restartNumberingAfterBreak="0">
    <w:nsid w:val="0F9905FE"/>
    <w:multiLevelType w:val="hybridMultilevel"/>
    <w:tmpl w:val="BC4EB23A"/>
    <w:lvl w:ilvl="0" w:tplc="0409000D">
      <w:start w:val="1"/>
      <w:numFmt w:val="bullet"/>
      <w:lvlText w:val=""/>
      <w:lvlJc w:val="left"/>
      <w:pPr>
        <w:ind w:left="1503" w:hanging="360"/>
      </w:pPr>
      <w:rPr>
        <w:rFonts w:hint="default" w:ascii="Wingdings" w:hAnsi="Wingdings"/>
      </w:rPr>
    </w:lvl>
    <w:lvl w:ilvl="1" w:tplc="04090003" w:tentative="1">
      <w:start w:val="1"/>
      <w:numFmt w:val="bullet"/>
      <w:lvlText w:val="o"/>
      <w:lvlJc w:val="left"/>
      <w:pPr>
        <w:ind w:left="2223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943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3663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4383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5103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823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6543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7263" w:hanging="360"/>
      </w:pPr>
      <w:rPr>
        <w:rFonts w:hint="default" w:ascii="Wingdings" w:hAnsi="Wingdings"/>
      </w:rPr>
    </w:lvl>
  </w:abstractNum>
  <w:abstractNum w:abstractNumId="4" w15:restartNumberingAfterBreak="0">
    <w:nsid w:val="1DC555DD"/>
    <w:multiLevelType w:val="hybridMultilevel"/>
    <w:tmpl w:val="B1327B10"/>
    <w:lvl w:ilvl="0" w:tplc="0409000D">
      <w:start w:val="1"/>
      <w:numFmt w:val="bullet"/>
      <w:lvlText w:val=""/>
      <w:lvlJc w:val="left"/>
      <w:pPr>
        <w:ind w:left="1440" w:hanging="360"/>
      </w:pPr>
      <w:rPr>
        <w:rFonts w:hint="default" w:ascii="Wingdings" w:hAnsi="Wingdings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abstractNum w:abstractNumId="5" w15:restartNumberingAfterBreak="0">
    <w:nsid w:val="203E17CA"/>
    <w:multiLevelType w:val="hybridMultilevel"/>
    <w:tmpl w:val="295861E8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6" w15:restartNumberingAfterBreak="0">
    <w:nsid w:val="255855E6"/>
    <w:multiLevelType w:val="hybridMultilevel"/>
    <w:tmpl w:val="41C80D76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9D04B35"/>
    <w:multiLevelType w:val="multilevel"/>
    <w:tmpl w:val="7DCEE36A"/>
    <w:lvl w:ilvl="0" w:tplc="0409000D">
      <w:start w:val="1"/>
      <w:numFmt w:val="bullet"/>
      <w:lvlText w:val=""/>
      <w:lvlJc w:val="left"/>
      <w:pPr>
        <w:ind w:left="720" w:hanging="360"/>
      </w:pPr>
      <w:rPr>
        <w:rFonts w:hint="default" w:ascii="Wingdings" w:hAnsi="Wingdings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8" w15:restartNumberingAfterBreak="0">
    <w:nsid w:val="2C451543"/>
    <w:multiLevelType w:val="hybridMultilevel"/>
    <w:tmpl w:val="9BAE0610"/>
    <w:lvl w:ilvl="0" w:tplc="04090001">
      <w:start w:val="1"/>
      <w:numFmt w:val="bullet"/>
      <w:lvlText w:val=""/>
      <w:lvlJc w:val="left"/>
      <w:pPr>
        <w:ind w:left="108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hint="default" w:ascii="Wingdings" w:hAnsi="Wingdings"/>
      </w:rPr>
    </w:lvl>
  </w:abstractNum>
  <w:abstractNum w:abstractNumId="9" w15:restartNumberingAfterBreak="0">
    <w:nsid w:val="362C7B37"/>
    <w:multiLevelType w:val="hybridMultilevel"/>
    <w:tmpl w:val="6CF423D2"/>
    <w:lvl w:ilvl="0" w:tplc="0409000D">
      <w:start w:val="1"/>
      <w:numFmt w:val="bullet"/>
      <w:lvlText w:val=""/>
      <w:lvlJc w:val="left"/>
      <w:pPr>
        <w:ind w:left="1440" w:hanging="360"/>
      </w:pPr>
      <w:rPr>
        <w:rFonts w:hint="default" w:ascii="Wingdings" w:hAnsi="Wingdings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abstractNum w:abstractNumId="10" w15:restartNumberingAfterBreak="0">
    <w:nsid w:val="39A954F7"/>
    <w:multiLevelType w:val="hybridMultilevel"/>
    <w:tmpl w:val="0B700C36"/>
    <w:lvl w:ilvl="0" w:tplc="0409000D">
      <w:start w:val="1"/>
      <w:numFmt w:val="bullet"/>
      <w:lvlText w:val=""/>
      <w:lvlJc w:val="left"/>
      <w:pPr>
        <w:ind w:left="1440" w:hanging="360"/>
      </w:pPr>
      <w:rPr>
        <w:rFonts w:hint="default" w:ascii="Wingdings" w:hAnsi="Wingdings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abstractNum w:abstractNumId="11" w15:restartNumberingAfterBreak="0">
    <w:nsid w:val="3A877D64"/>
    <w:multiLevelType w:val="hybridMulti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990"/>
        </w:tabs>
        <w:ind w:left="990" w:hanging="360"/>
      </w:pPr>
      <w:rPr>
        <w:i w:val="0"/>
      </w:rPr>
    </w:lvl>
  </w:abstractNum>
  <w:abstractNum w:abstractNumId="12" w15:restartNumberingAfterBreak="0">
    <w:nsid w:val="4DD94385"/>
    <w:multiLevelType w:val="hybridMultilevel"/>
    <w:tmpl w:val="65FCD120"/>
    <w:lvl w:ilvl="0" w:tplc="04090001">
      <w:start w:val="1"/>
      <w:numFmt w:val="bullet"/>
      <w:lvlText w:val=""/>
      <w:lvlJc w:val="left"/>
      <w:pPr>
        <w:ind w:left="108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hint="default" w:ascii="Wingdings" w:hAnsi="Wingdings"/>
      </w:rPr>
    </w:lvl>
  </w:abstractNum>
  <w:abstractNum w:abstractNumId="13" w15:restartNumberingAfterBreak="0">
    <w:nsid w:val="4FB17B65"/>
    <w:multiLevelType w:val="hybridMultilevel"/>
    <w:tmpl w:val="64E6209C"/>
    <w:lvl w:ilvl="0" w:tplc="04090011">
      <w:start w:val="1"/>
      <w:numFmt w:val="decimal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4" w15:restartNumberingAfterBreak="0">
    <w:nsid w:val="52E73059"/>
    <w:multiLevelType w:val="hybridMultilevel"/>
    <w:tmpl w:val="EF425AD4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5" w15:restartNumberingAfterBreak="0">
    <w:nsid w:val="557C3921"/>
    <w:multiLevelType w:val="hybridMultilevel"/>
    <w:tmpl w:val="DEE46C30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6" w15:restartNumberingAfterBreak="0">
    <w:nsid w:val="5A553EA3"/>
    <w:multiLevelType w:val="hybridMultilevel"/>
    <w:tmpl w:val="5D248522"/>
    <w:lvl w:ilvl="0">
      <w:start w:val="1"/>
      <w:numFmt w:val="decimal"/>
      <w:lvlText w:val="%1."/>
      <w:lvlJc w:val="left"/>
      <w:pPr>
        <w:ind w:left="612" w:hanging="61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5C614698"/>
    <w:multiLevelType w:val="hybridMultilevel"/>
    <w:tmpl w:val="6880790E"/>
    <w:lvl w:ilvl="0" w:tplc="9C4A63C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5E955654"/>
    <w:multiLevelType w:val="multilevel"/>
    <w:tmpl w:val="1ED88670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65AB0F3D"/>
    <w:multiLevelType w:val="hybridMultilevel"/>
    <w:tmpl w:val="F8AA2EAC"/>
    <w:lvl w:ilvl="0" w:tplc="04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0" w15:restartNumberingAfterBreak="0">
    <w:nsid w:val="668E1846"/>
    <w:multiLevelType w:val="hybridMultilevel"/>
    <w:tmpl w:val="F7344DE8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BE86CA6"/>
    <w:multiLevelType w:val="hybridMultilevel"/>
    <w:tmpl w:val="597C6784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75144345"/>
    <w:multiLevelType w:val="hybridMultilevel"/>
    <w:tmpl w:val="E61093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3"/>
  </w:num>
  <w:num w:numId="3">
    <w:abstractNumId w:val="18"/>
  </w:num>
  <w:num w:numId="4">
    <w:abstractNumId w:val="21"/>
  </w:num>
  <w:num w:numId="5">
    <w:abstractNumId w:val="4"/>
  </w:num>
  <w:num w:numId="6">
    <w:abstractNumId w:val="8"/>
  </w:num>
  <w:num w:numId="7">
    <w:abstractNumId w:val="16"/>
  </w:num>
  <w:num w:numId="8">
    <w:abstractNumId w:val="12"/>
  </w:num>
  <w:num w:numId="9">
    <w:abstractNumId w:val="20"/>
  </w:num>
  <w:num w:numId="10">
    <w:abstractNumId w:val="22"/>
  </w:num>
  <w:num w:numId="11">
    <w:abstractNumId w:val="9"/>
  </w:num>
  <w:num w:numId="12">
    <w:abstractNumId w:val="19"/>
  </w:num>
  <w:num w:numId="13">
    <w:abstractNumId w:val="11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7"/>
  </w:num>
  <w:num w:numId="16">
    <w:abstractNumId w:val="3"/>
  </w:num>
  <w:num w:numId="17">
    <w:abstractNumId w:val="10"/>
  </w:num>
  <w:num w:numId="18">
    <w:abstractNumId w:val="6"/>
  </w:num>
  <w:num w:numId="19">
    <w:abstractNumId w:val="0"/>
  </w:num>
  <w:num w:numId="20">
    <w:abstractNumId w:val="1"/>
  </w:num>
  <w:num w:numId="21">
    <w:abstractNumId w:val="5"/>
  </w:num>
  <w:num w:numId="22">
    <w:abstractNumId w:val="7"/>
  </w:num>
  <w:num w:numId="23">
    <w:abstractNumId w:val="2"/>
  </w:num>
  <w:num w:numId="24">
    <w:abstractNumId w:val="15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 wp14">
  <w:trackRevisions w:val="false"/>
  <w:zoom w:percent="140"/>
  <w:proofState w:spelling="clean" w:grammar="dirty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74F2"/>
    <w:rsid w:val="00006E0B"/>
    <w:rsid w:val="000C0DCF"/>
    <w:rsid w:val="00105A96"/>
    <w:rsid w:val="00230D91"/>
    <w:rsid w:val="0025027A"/>
    <w:rsid w:val="00271E88"/>
    <w:rsid w:val="002807AB"/>
    <w:rsid w:val="002F199B"/>
    <w:rsid w:val="00317D18"/>
    <w:rsid w:val="003B5B8D"/>
    <w:rsid w:val="0047759A"/>
    <w:rsid w:val="004E6848"/>
    <w:rsid w:val="004F6B76"/>
    <w:rsid w:val="005174F2"/>
    <w:rsid w:val="0052439C"/>
    <w:rsid w:val="00586940"/>
    <w:rsid w:val="00613586"/>
    <w:rsid w:val="00703A60"/>
    <w:rsid w:val="007069AB"/>
    <w:rsid w:val="00720F45"/>
    <w:rsid w:val="00747120"/>
    <w:rsid w:val="0077329B"/>
    <w:rsid w:val="00797E21"/>
    <w:rsid w:val="008C6812"/>
    <w:rsid w:val="008D0C62"/>
    <w:rsid w:val="008D676D"/>
    <w:rsid w:val="0090075F"/>
    <w:rsid w:val="00977E9E"/>
    <w:rsid w:val="009B6D57"/>
    <w:rsid w:val="009C320A"/>
    <w:rsid w:val="00AF6557"/>
    <w:rsid w:val="00B6397C"/>
    <w:rsid w:val="00C14E7D"/>
    <w:rsid w:val="00C51481"/>
    <w:rsid w:val="00D343D9"/>
    <w:rsid w:val="00E8578D"/>
    <w:rsid w:val="00EA49C5"/>
    <w:rsid w:val="00EE48DA"/>
    <w:rsid w:val="00F7686E"/>
    <w:rsid w:val="00F94EEC"/>
    <w:rsid w:val="44D3B5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0D7771"/>
  <w15:chartTrackingRefBased/>
  <w15:docId w15:val="{8C74DA66-5D6C-4479-91AF-F314710B85C2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 wp14">
  <w:docDefaults>
    <w:rPrDefault>
      <w:rPr>
        <w:rFonts w:asciiTheme="minorHAnsi" w:hAnsiTheme="minorHAnsi" w:eastAsia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5174F2"/>
  </w:style>
  <w:style w:type="paragraph" w:styleId="Heading1">
    <w:name w:val="heading 1"/>
    <w:basedOn w:val="Normal"/>
    <w:next w:val="Normal"/>
    <w:link w:val="Heading1Char"/>
    <w:uiPriority w:val="9"/>
    <w:qFormat/>
    <w:rsid w:val="004F6B76"/>
    <w:pPr>
      <w:keepNext/>
      <w:keepLines/>
      <w:spacing w:before="240" w:after="0"/>
      <w:outlineLvl w:val="0"/>
    </w:pPr>
    <w:rPr>
      <w:rFonts w:asciiTheme="majorHAnsi" w:hAnsiTheme="majorHAnsi" w:eastAsiaTheme="majorEastAsia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6B76"/>
    <w:pPr>
      <w:keepNext/>
      <w:keepLines/>
      <w:spacing w:before="40" w:after="0"/>
      <w:outlineLvl w:val="1"/>
    </w:pPr>
    <w:rPr>
      <w:rFonts w:asciiTheme="majorHAnsi" w:hAnsiTheme="majorHAnsi" w:eastAsiaTheme="majorEastAsia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6B76"/>
    <w:pPr>
      <w:keepNext/>
      <w:keepLines/>
      <w:spacing w:before="200" w:after="0" w:line="276" w:lineRule="auto"/>
      <w:ind w:left="720" w:hanging="432"/>
      <w:outlineLvl w:val="2"/>
    </w:pPr>
    <w:rPr>
      <w:rFonts w:asciiTheme="majorHAnsi" w:hAnsiTheme="majorHAnsi" w:eastAsiaTheme="majorEastAsia" w:cstheme="majorBidi"/>
      <w:b/>
      <w:bCs/>
      <w:color w:val="4472C4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F6B76"/>
    <w:pPr>
      <w:keepNext/>
      <w:keepLines/>
      <w:spacing w:before="200" w:after="0" w:line="276" w:lineRule="auto"/>
      <w:ind w:left="864" w:hanging="144"/>
      <w:outlineLvl w:val="3"/>
    </w:pPr>
    <w:rPr>
      <w:rFonts w:asciiTheme="majorHAnsi" w:hAnsiTheme="majorHAnsi" w:eastAsiaTheme="majorEastAsia" w:cstheme="majorBidi"/>
      <w:b/>
      <w:bCs/>
      <w:i/>
      <w:iCs/>
      <w:color w:val="4472C4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F6B76"/>
    <w:pPr>
      <w:keepNext/>
      <w:keepLines/>
      <w:spacing w:before="200" w:after="0" w:line="276" w:lineRule="auto"/>
      <w:ind w:left="1008" w:hanging="432"/>
      <w:outlineLvl w:val="4"/>
    </w:pPr>
    <w:rPr>
      <w:rFonts w:asciiTheme="majorHAnsi" w:hAnsiTheme="majorHAnsi" w:eastAsiaTheme="majorEastAsia" w:cstheme="majorBidi"/>
      <w:color w:val="1F3763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4F6B76"/>
    <w:pPr>
      <w:keepNext/>
      <w:keepLines/>
      <w:spacing w:before="200" w:after="0" w:line="276" w:lineRule="auto"/>
      <w:ind w:left="1152" w:hanging="432"/>
      <w:outlineLvl w:val="5"/>
    </w:pPr>
    <w:rPr>
      <w:rFonts w:asciiTheme="majorHAnsi" w:hAnsiTheme="majorHAnsi" w:eastAsiaTheme="majorEastAsia" w:cstheme="majorBidi"/>
      <w:i/>
      <w:iCs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4F6B76"/>
    <w:pPr>
      <w:keepNext/>
      <w:keepLines/>
      <w:spacing w:before="200" w:after="0" w:line="276" w:lineRule="auto"/>
      <w:ind w:left="1296" w:hanging="288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4F6B76"/>
    <w:pPr>
      <w:keepNext/>
      <w:keepLines/>
      <w:spacing w:before="200" w:after="0" w:line="276" w:lineRule="auto"/>
      <w:ind w:left="1440" w:hanging="432"/>
      <w:outlineLvl w:val="7"/>
    </w:pPr>
    <w:rPr>
      <w:rFonts w:asciiTheme="majorHAnsi" w:hAnsiTheme="majorHAnsi" w:eastAsiaTheme="majorEastAsia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4F6B76"/>
    <w:pPr>
      <w:keepNext/>
      <w:keepLines/>
      <w:spacing w:before="200" w:after="0" w:line="276" w:lineRule="auto"/>
      <w:ind w:left="1584" w:hanging="144"/>
      <w:outlineLvl w:val="8"/>
    </w:pPr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Heading1Char" w:customStyle="1">
    <w:name w:val="Heading 1 Char"/>
    <w:basedOn w:val="DefaultParagraphFont"/>
    <w:link w:val="Heading1"/>
    <w:uiPriority w:val="9"/>
    <w:rsid w:val="004F6B76"/>
    <w:rPr>
      <w:rFonts w:asciiTheme="majorHAnsi" w:hAnsiTheme="majorHAnsi" w:eastAsiaTheme="majorEastAsia" w:cstheme="majorBidi"/>
      <w:color w:val="2F5496" w:themeColor="accent1" w:themeShade="BF"/>
      <w:sz w:val="32"/>
      <w:szCs w:val="32"/>
    </w:rPr>
  </w:style>
  <w:style w:type="character" w:styleId="Heading2Char" w:customStyle="1">
    <w:name w:val="Heading 2 Char"/>
    <w:basedOn w:val="DefaultParagraphFont"/>
    <w:link w:val="Heading2"/>
    <w:uiPriority w:val="9"/>
    <w:rsid w:val="004F6B76"/>
    <w:rPr>
      <w:rFonts w:asciiTheme="majorHAnsi" w:hAnsiTheme="majorHAnsi" w:eastAsiaTheme="majorEastAsia" w:cstheme="majorBidi"/>
      <w:color w:val="2F5496" w:themeColor="accent1" w:themeShade="BF"/>
      <w:sz w:val="26"/>
      <w:szCs w:val="26"/>
    </w:rPr>
  </w:style>
  <w:style w:type="character" w:styleId="Heading3Char" w:customStyle="1">
    <w:name w:val="Heading 3 Char"/>
    <w:basedOn w:val="DefaultParagraphFont"/>
    <w:link w:val="Heading3"/>
    <w:uiPriority w:val="9"/>
    <w:rsid w:val="004F6B76"/>
    <w:rPr>
      <w:rFonts w:asciiTheme="majorHAnsi" w:hAnsiTheme="majorHAnsi" w:eastAsiaTheme="majorEastAsia" w:cstheme="majorBidi"/>
      <w:b/>
      <w:bCs/>
      <w:color w:val="4472C4" w:themeColor="accent1"/>
    </w:rPr>
  </w:style>
  <w:style w:type="character" w:styleId="Heading4Char" w:customStyle="1">
    <w:name w:val="Heading 4 Char"/>
    <w:basedOn w:val="DefaultParagraphFont"/>
    <w:link w:val="Heading4"/>
    <w:uiPriority w:val="9"/>
    <w:rsid w:val="004F6B76"/>
    <w:rPr>
      <w:rFonts w:asciiTheme="majorHAnsi" w:hAnsiTheme="majorHAnsi" w:eastAsiaTheme="majorEastAsia" w:cstheme="majorBidi"/>
      <w:b/>
      <w:bCs/>
      <w:i/>
      <w:iCs/>
      <w:color w:val="4472C4" w:themeColor="accent1"/>
    </w:rPr>
  </w:style>
  <w:style w:type="character" w:styleId="Heading5Char" w:customStyle="1">
    <w:name w:val="Heading 5 Char"/>
    <w:basedOn w:val="DefaultParagraphFont"/>
    <w:link w:val="Heading5"/>
    <w:uiPriority w:val="9"/>
    <w:rsid w:val="004F6B76"/>
    <w:rPr>
      <w:rFonts w:asciiTheme="majorHAnsi" w:hAnsiTheme="majorHAnsi" w:eastAsiaTheme="majorEastAsia" w:cstheme="majorBidi"/>
      <w:color w:val="1F3763" w:themeColor="accent1" w:themeShade="7F"/>
    </w:rPr>
  </w:style>
  <w:style w:type="character" w:styleId="Heading6Char" w:customStyle="1">
    <w:name w:val="Heading 6 Char"/>
    <w:basedOn w:val="DefaultParagraphFont"/>
    <w:link w:val="Heading6"/>
    <w:uiPriority w:val="9"/>
    <w:rsid w:val="004F6B76"/>
    <w:rPr>
      <w:rFonts w:asciiTheme="majorHAnsi" w:hAnsiTheme="majorHAnsi" w:eastAsiaTheme="majorEastAsia" w:cstheme="majorBidi"/>
      <w:i/>
      <w:iCs/>
      <w:color w:val="1F3763" w:themeColor="accent1" w:themeShade="7F"/>
    </w:rPr>
  </w:style>
  <w:style w:type="character" w:styleId="Heading7Char" w:customStyle="1">
    <w:name w:val="Heading 7 Char"/>
    <w:basedOn w:val="DefaultParagraphFont"/>
    <w:link w:val="Heading7"/>
    <w:uiPriority w:val="9"/>
    <w:rsid w:val="004F6B76"/>
    <w:rPr>
      <w:rFonts w:asciiTheme="majorHAnsi" w:hAnsiTheme="majorHAnsi" w:eastAsiaTheme="majorEastAsia" w:cstheme="majorBidi"/>
      <w:i/>
      <w:iCs/>
      <w:color w:val="404040" w:themeColor="text1" w:themeTint="BF"/>
    </w:rPr>
  </w:style>
  <w:style w:type="character" w:styleId="Heading8Char" w:customStyle="1">
    <w:name w:val="Heading 8 Char"/>
    <w:basedOn w:val="DefaultParagraphFont"/>
    <w:link w:val="Heading8"/>
    <w:uiPriority w:val="9"/>
    <w:rsid w:val="004F6B76"/>
    <w:rPr>
      <w:rFonts w:asciiTheme="majorHAnsi" w:hAnsiTheme="majorHAnsi" w:eastAsiaTheme="majorEastAsia" w:cstheme="majorBidi"/>
      <w:color w:val="404040" w:themeColor="text1" w:themeTint="BF"/>
      <w:sz w:val="20"/>
      <w:szCs w:val="20"/>
    </w:rPr>
  </w:style>
  <w:style w:type="character" w:styleId="Heading9Char" w:customStyle="1">
    <w:name w:val="Heading 9 Char"/>
    <w:basedOn w:val="DefaultParagraphFont"/>
    <w:link w:val="Heading9"/>
    <w:uiPriority w:val="9"/>
    <w:rsid w:val="004F6B76"/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5174F2"/>
    <w:pPr>
      <w:ind w:left="720"/>
      <w:contextualSpacing/>
    </w:pPr>
  </w:style>
  <w:style w:type="character" w:styleId="ListParagraphChar" w:customStyle="1">
    <w:name w:val="List Paragraph Char"/>
    <w:basedOn w:val="DefaultParagraphFont"/>
    <w:link w:val="ListParagraph"/>
    <w:uiPriority w:val="34"/>
    <w:rsid w:val="005174F2"/>
  </w:style>
  <w:style w:type="character" w:styleId="PlaceholderText">
    <w:name w:val="Placeholder Text"/>
    <w:basedOn w:val="DefaultParagraphFont"/>
    <w:uiPriority w:val="99"/>
    <w:semiHidden/>
    <w:rsid w:val="007069AB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586940"/>
    <w:pPr>
      <w:tabs>
        <w:tab w:val="center" w:pos="4680"/>
        <w:tab w:val="right" w:pos="9360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uiPriority w:val="99"/>
    <w:rsid w:val="00586940"/>
  </w:style>
  <w:style w:type="paragraph" w:styleId="Footer">
    <w:name w:val="footer"/>
    <w:basedOn w:val="Normal"/>
    <w:link w:val="FooterChar"/>
    <w:uiPriority w:val="99"/>
    <w:unhideWhenUsed/>
    <w:rsid w:val="00586940"/>
    <w:pPr>
      <w:tabs>
        <w:tab w:val="center" w:pos="4680"/>
        <w:tab w:val="right" w:pos="9360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586940"/>
  </w:style>
  <w:style w:type="table" w:styleId="TableGrid">
    <w:name w:val="Table Grid"/>
    <w:basedOn w:val="TableNormal"/>
    <w:uiPriority w:val="39"/>
    <w:rsid w:val="004F6B76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apple-converted-space" w:customStyle="1">
    <w:name w:val="apple-converted-space"/>
    <w:basedOn w:val="DefaultParagraphFont"/>
    <w:rsid w:val="004F6B76"/>
  </w:style>
  <w:style w:type="paragraph" w:styleId="References" w:customStyle="1">
    <w:name w:val="References"/>
    <w:basedOn w:val="Normal"/>
    <w:rsid w:val="004F6B76"/>
    <w:pPr>
      <w:numPr>
        <w:numId w:val="13"/>
      </w:numPr>
      <w:tabs>
        <w:tab w:val="clear" w:pos="990"/>
        <w:tab w:val="num" w:pos="1170"/>
      </w:tabs>
      <w:spacing w:after="0" w:line="240" w:lineRule="auto"/>
      <w:ind w:left="1170"/>
      <w:jc w:val="both"/>
    </w:pPr>
    <w:rPr>
      <w:rFonts w:ascii="Times New Roman" w:hAnsi="Times New Roman" w:eastAsia="Times New Roman" w:cs="Times New Roman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rsid w:val="004F6B76"/>
    <w:pPr>
      <w:tabs>
        <w:tab w:val="right" w:leader="dot" w:pos="9072"/>
      </w:tabs>
      <w:spacing w:before="240" w:after="120"/>
    </w:pPr>
    <w:rPr>
      <w:rFonts w:ascii="Times New Roman" w:hAnsi="Times New Roman" w:cs="Times New Roman"/>
      <w:noProof/>
      <w:sz w:val="26"/>
      <w:szCs w:val="26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4F6B76"/>
    <w:pPr>
      <w:tabs>
        <w:tab w:val="left" w:pos="880"/>
        <w:tab w:val="right" w:leader="dot" w:pos="9113"/>
      </w:tabs>
      <w:spacing w:after="100"/>
      <w:ind w:left="220"/>
    </w:pPr>
    <w:rPr>
      <w:rFonts w:ascii="Times New Roman" w:hAnsi="Times New Roman" w:cs="Times New Roman"/>
      <w:b/>
      <w:noProof/>
      <w:sz w:val="24"/>
    </w:rPr>
  </w:style>
  <w:style w:type="character" w:styleId="Hyperlink">
    <w:name w:val="Hyperlink"/>
    <w:basedOn w:val="DefaultParagraphFont"/>
    <w:uiPriority w:val="99"/>
    <w:unhideWhenUsed/>
    <w:rsid w:val="004F6B76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4F6B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rsid w:val="004F6B76"/>
    <w:rPr>
      <w:rFonts w:ascii="Tahoma" w:hAnsi="Tahoma" w:cs="Tahoma"/>
      <w:sz w:val="16"/>
      <w:szCs w:val="16"/>
    </w:rPr>
  </w:style>
  <w:style w:type="paragraph" w:styleId="Char" w:customStyle="1">
    <w:name w:val="Char"/>
    <w:basedOn w:val="Normal"/>
    <w:rsid w:val="004F6B76"/>
    <w:pPr>
      <w:spacing w:before="100" w:beforeAutospacing="1" w:after="100" w:afterAutospacing="1" w:line="360" w:lineRule="exact"/>
      <w:ind w:firstLine="720"/>
      <w:jc w:val="both"/>
    </w:pPr>
    <w:rPr>
      <w:rFonts w:ascii="Arial" w:hAnsi="Arial" w:eastAsia="Times New Roman" w:cs="Arial"/>
    </w:rPr>
  </w:style>
  <w:style w:type="character" w:styleId="PageNumber">
    <w:name w:val="page number"/>
    <w:basedOn w:val="DefaultParagraphFont"/>
    <w:rsid w:val="004F6B76"/>
  </w:style>
  <w:style w:type="character" w:styleId="longtext" w:customStyle="1">
    <w:name w:val="long_text"/>
    <w:basedOn w:val="DefaultParagraphFont"/>
    <w:rsid w:val="004F6B76"/>
  </w:style>
  <w:style w:type="paragraph" w:styleId="NoSpacing">
    <w:name w:val="No Spacing"/>
    <w:link w:val="NoSpacingChar"/>
    <w:uiPriority w:val="1"/>
    <w:qFormat/>
    <w:rsid w:val="004F6B76"/>
    <w:pPr>
      <w:spacing w:after="0" w:line="288" w:lineRule="auto"/>
    </w:pPr>
    <w:rPr>
      <w:rFonts w:ascii="Calibri" w:hAnsi="Calibri" w:eastAsia="Times New Roman" w:cs="Times New Roman"/>
    </w:rPr>
  </w:style>
  <w:style w:type="character" w:styleId="NoSpacingChar" w:customStyle="1">
    <w:name w:val="No Spacing Char"/>
    <w:link w:val="NoSpacing"/>
    <w:uiPriority w:val="1"/>
    <w:rsid w:val="004F6B76"/>
    <w:rPr>
      <w:rFonts w:ascii="Calibri" w:hAnsi="Calibri" w:eastAsia="Times New Roman" w:cs="Times New Roman"/>
    </w:rPr>
  </w:style>
  <w:style w:type="character" w:styleId="Emphasis">
    <w:name w:val="Emphasis"/>
    <w:basedOn w:val="DefaultParagraphFont"/>
    <w:qFormat/>
    <w:rsid w:val="004F6B76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4F6B76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mw-headline" w:customStyle="1">
    <w:name w:val="mw-headline"/>
    <w:basedOn w:val="DefaultParagraphFont"/>
    <w:rsid w:val="004F6B76"/>
  </w:style>
  <w:style w:type="character" w:styleId="mw-editsection" w:customStyle="1">
    <w:name w:val="mw-editsection"/>
    <w:basedOn w:val="DefaultParagraphFont"/>
    <w:rsid w:val="004F6B76"/>
  </w:style>
  <w:style w:type="character" w:styleId="mw-editsection-bracket" w:customStyle="1">
    <w:name w:val="mw-editsection-bracket"/>
    <w:basedOn w:val="DefaultParagraphFont"/>
    <w:rsid w:val="004F6B76"/>
  </w:style>
  <w:style w:type="character" w:styleId="mw-editsection-divider" w:customStyle="1">
    <w:name w:val="mw-editsection-divider"/>
    <w:basedOn w:val="DefaultParagraphFont"/>
    <w:rsid w:val="004F6B76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F6B7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eastAsia="Times New Roman" w:cs="Courier New"/>
      <w:sz w:val="20"/>
      <w:szCs w:val="20"/>
    </w:rPr>
  </w:style>
  <w:style w:type="character" w:styleId="HTMLPreformattedChar" w:customStyle="1">
    <w:name w:val="HTML Preformatted Char"/>
    <w:basedOn w:val="DefaultParagraphFont"/>
    <w:link w:val="HTMLPreformatted"/>
    <w:uiPriority w:val="99"/>
    <w:semiHidden/>
    <w:rsid w:val="004F6B76"/>
    <w:rPr>
      <w:rFonts w:ascii="Courier New" w:hAnsi="Courier New" w:eastAsia="Times New Roman" w:cs="Courier New"/>
      <w:sz w:val="20"/>
      <w:szCs w:val="20"/>
    </w:rPr>
  </w:style>
  <w:style w:type="paragraph" w:styleId="Text" w:customStyle="1">
    <w:name w:val="Text"/>
    <w:basedOn w:val="Normal"/>
    <w:rsid w:val="004F6B76"/>
    <w:pPr>
      <w:widowControl w:val="0"/>
      <w:spacing w:after="0" w:line="252" w:lineRule="auto"/>
      <w:ind w:firstLine="202"/>
      <w:jc w:val="both"/>
    </w:pPr>
    <w:rPr>
      <w:rFonts w:ascii="Times New Roman" w:hAnsi="Times New Roman" w:eastAsia="Times New Roman" w:cs="Times New Roman"/>
      <w:sz w:val="20"/>
      <w:szCs w:val="20"/>
    </w:rPr>
  </w:style>
  <w:style w:type="paragraph" w:styleId="Abstract" w:customStyle="1">
    <w:name w:val="Abstract"/>
    <w:basedOn w:val="Normal"/>
    <w:next w:val="Normal"/>
    <w:rsid w:val="004F6B76"/>
    <w:pPr>
      <w:spacing w:before="20" w:after="0" w:line="240" w:lineRule="auto"/>
      <w:ind w:firstLine="202"/>
      <w:jc w:val="both"/>
    </w:pPr>
    <w:rPr>
      <w:rFonts w:ascii="Times New Roman" w:hAnsi="Times New Roman" w:eastAsia="Times New Roman" w:cs="Times New Roman"/>
      <w:b/>
      <w:bCs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4F6B76"/>
    <w:pPr>
      <w:spacing w:after="100"/>
      <w:ind w:left="440"/>
    </w:pPr>
    <w:rPr>
      <w:rFonts w:eastAsiaTheme="minorEastAsia"/>
      <w:lang w:val="vi-VN" w:eastAsia="vi-VN"/>
    </w:rPr>
  </w:style>
  <w:style w:type="paragraph" w:styleId="TOC4">
    <w:name w:val="toc 4"/>
    <w:basedOn w:val="Normal"/>
    <w:next w:val="Normal"/>
    <w:autoRedefine/>
    <w:uiPriority w:val="39"/>
    <w:unhideWhenUsed/>
    <w:rsid w:val="004F6B76"/>
    <w:pPr>
      <w:spacing w:after="100"/>
      <w:ind w:left="660"/>
    </w:pPr>
    <w:rPr>
      <w:rFonts w:eastAsiaTheme="minorEastAsia"/>
      <w:lang w:val="vi-VN" w:eastAsia="vi-VN"/>
    </w:rPr>
  </w:style>
  <w:style w:type="paragraph" w:styleId="TOC5">
    <w:name w:val="toc 5"/>
    <w:basedOn w:val="Normal"/>
    <w:next w:val="Normal"/>
    <w:autoRedefine/>
    <w:uiPriority w:val="39"/>
    <w:unhideWhenUsed/>
    <w:rsid w:val="004F6B76"/>
    <w:pPr>
      <w:spacing w:after="100"/>
      <w:ind w:left="880"/>
    </w:pPr>
    <w:rPr>
      <w:rFonts w:eastAsiaTheme="minorEastAsia"/>
      <w:lang w:val="vi-VN" w:eastAsia="vi-VN"/>
    </w:rPr>
  </w:style>
  <w:style w:type="paragraph" w:styleId="TOC6">
    <w:name w:val="toc 6"/>
    <w:basedOn w:val="Normal"/>
    <w:next w:val="Normal"/>
    <w:autoRedefine/>
    <w:uiPriority w:val="39"/>
    <w:unhideWhenUsed/>
    <w:rsid w:val="004F6B76"/>
    <w:pPr>
      <w:spacing w:after="100"/>
      <w:ind w:left="1100"/>
    </w:pPr>
    <w:rPr>
      <w:rFonts w:eastAsiaTheme="minorEastAsia"/>
      <w:lang w:val="vi-VN" w:eastAsia="vi-VN"/>
    </w:rPr>
  </w:style>
  <w:style w:type="paragraph" w:styleId="TOC7">
    <w:name w:val="toc 7"/>
    <w:basedOn w:val="Normal"/>
    <w:next w:val="Normal"/>
    <w:autoRedefine/>
    <w:uiPriority w:val="39"/>
    <w:unhideWhenUsed/>
    <w:rsid w:val="004F6B76"/>
    <w:pPr>
      <w:spacing w:after="100"/>
      <w:ind w:left="1320"/>
    </w:pPr>
    <w:rPr>
      <w:rFonts w:eastAsiaTheme="minorEastAsia"/>
      <w:lang w:val="vi-VN" w:eastAsia="vi-VN"/>
    </w:rPr>
  </w:style>
  <w:style w:type="paragraph" w:styleId="TOC8">
    <w:name w:val="toc 8"/>
    <w:basedOn w:val="Normal"/>
    <w:next w:val="Normal"/>
    <w:autoRedefine/>
    <w:uiPriority w:val="39"/>
    <w:unhideWhenUsed/>
    <w:rsid w:val="004F6B76"/>
    <w:pPr>
      <w:spacing w:after="100"/>
      <w:ind w:left="1540"/>
    </w:pPr>
    <w:rPr>
      <w:rFonts w:eastAsiaTheme="minorEastAsia"/>
      <w:lang w:val="vi-VN" w:eastAsia="vi-VN"/>
    </w:rPr>
  </w:style>
  <w:style w:type="paragraph" w:styleId="TOC9">
    <w:name w:val="toc 9"/>
    <w:basedOn w:val="Normal"/>
    <w:next w:val="Normal"/>
    <w:autoRedefine/>
    <w:uiPriority w:val="39"/>
    <w:unhideWhenUsed/>
    <w:rsid w:val="004F6B76"/>
    <w:pPr>
      <w:spacing w:after="100"/>
      <w:ind w:left="1760"/>
    </w:pPr>
    <w:rPr>
      <w:rFonts w:eastAsiaTheme="minorEastAsia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1.bin" Id="rId8" /><Relationship Type="http://schemas.openxmlformats.org/officeDocument/2006/relationships/footer" Target="footer1.xml" Id="rId13" /><Relationship Type="http://schemas.openxmlformats.org/officeDocument/2006/relationships/customXml" Target="../customXml/item3.xml" Id="rId18" /><Relationship Type="http://schemas.openxmlformats.org/officeDocument/2006/relationships/settings" Target="settings.xml" Id="rId3" /><Relationship Type="http://schemas.openxmlformats.org/officeDocument/2006/relationships/image" Target="media/image1.wmf" Id="rId7" /><Relationship Type="http://schemas.openxmlformats.org/officeDocument/2006/relationships/image" Target="media/image4.png" Id="rId12" /><Relationship Type="http://schemas.openxmlformats.org/officeDocument/2006/relationships/customXml" Target="../customXml/item2.xml" Id="rId17" /><Relationship Type="http://schemas.openxmlformats.org/officeDocument/2006/relationships/styles" Target="styles.xml" Id="rId2" /><Relationship Type="http://schemas.openxmlformats.org/officeDocument/2006/relationships/customXml" Target="../customXml/item1.xml" Id="rId16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footnotes" Target="footnotes.xml" Id="rId5" /><Relationship Type="http://schemas.openxmlformats.org/officeDocument/2006/relationships/theme" Target="theme/theme1.xml" Id="rId15" /><Relationship Type="http://schemas.openxmlformats.org/officeDocument/2006/relationships/oleObject" Target="embeddings/oleObject2.bin" Id="rId10" /><Relationship Type="http://schemas.openxmlformats.org/officeDocument/2006/relationships/webSettings" Target="webSettings.xml" Id="rId4" /><Relationship Type="http://schemas.openxmlformats.org/officeDocument/2006/relationships/image" Target="media/image2.wmf" Id="rId9" /><Relationship Type="http://schemas.openxmlformats.org/officeDocument/2006/relationships/fontTable" Target="fontTable.xml" Id="rId14" /><Relationship Type="http://schemas.openxmlformats.org/officeDocument/2006/relationships/image" Target="/media/image3.png" Id="R4301f66bb1fe43c8" /><Relationship Type="http://schemas.openxmlformats.org/officeDocument/2006/relationships/glossaryDocument" Target="/word/glossary/document.xml" Id="R42af69ef40404236" /></Relationships>
</file>

<file path=word/glossary/document.xml><?xml version="1.0" encoding="utf-8"?>
<w:glossaryDocument xmlns:w14="http://schemas.microsoft.com/office/word/2010/wordml" xmlns:w="http://schemas.openxmlformats.org/wordprocessingml/2006/main">
  <w:docParts>
    <w:docPart>
      <w:docPartPr>
        <w:name w:val="DefaultPlaceholder_10818685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c0737a-8d0f-4424-95b3-260fedf8bdd9}"/>
      </w:docPartPr>
      <w:docPartBody>
        <w:p w14:paraId="3B00347C">
          <w:r>
            <w:rPr>
              <w:rStyle w:val="PlaceholderText"/>
            </w:rPr>
            <w:t/>
          </w:r>
        </w:p>
      </w:docPartBody>
    </w:docPart>
  </w:docParts>
</w:glossaryDocument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DBBD028979F23A4AB80691F94D9D73CC" ma:contentTypeVersion="2" ma:contentTypeDescription="Tạo tài liệu mới." ma:contentTypeScope="" ma:versionID="681311c84a9fa8b8a41ec8f207a7e4f7">
  <xsd:schema xmlns:xsd="http://www.w3.org/2001/XMLSchema" xmlns:xs="http://www.w3.org/2001/XMLSchema" xmlns:p="http://schemas.microsoft.com/office/2006/metadata/properties" xmlns:ns2="5acdcaea-7b4a-472d-859c-23965d3fafbb" targetNamespace="http://schemas.microsoft.com/office/2006/metadata/properties" ma:root="true" ma:fieldsID="91898d0898f853a852de0ad9b4c1082c" ns2:_="">
    <xsd:import namespace="5acdcaea-7b4a-472d-859c-23965d3fafb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cdcaea-7b4a-472d-859c-23965d3fafb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FBCF1C9-28AA-4B1D-97FB-F4BA17F9B6F6}"/>
</file>

<file path=customXml/itemProps2.xml><?xml version="1.0" encoding="utf-8"?>
<ds:datastoreItem xmlns:ds="http://schemas.openxmlformats.org/officeDocument/2006/customXml" ds:itemID="{C4882CC4-2C80-4408-B246-D7F86828CA2D}"/>
</file>

<file path=customXml/itemProps3.xml><?xml version="1.0" encoding="utf-8"?>
<ds:datastoreItem xmlns:ds="http://schemas.openxmlformats.org/officeDocument/2006/customXml" ds:itemID="{46BE3D96-93AF-46EA-A51B-FBF145BE8E0B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Office Word</ap:Application>
  <ap:DocSecurity>0</ap:DocSecurity>
  <ap:ScaleCrop>false</ap:ScaleCrop>
  <ap:Company/>
  <ap:SharedDoc>false</ap:SharedDoc>
  <ap:HyperlinksChanged>false</ap:HyperlinksChanged>
  <ap:AppVersion>00.0001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ương Tôn Đảm</dc:creator>
  <cp:keywords/>
  <dc:description/>
  <cp:lastModifiedBy>Từ Quốc Huy</cp:lastModifiedBy>
  <cp:revision>9</cp:revision>
  <dcterms:created xsi:type="dcterms:W3CDTF">2020-10-09T23:48:00Z</dcterms:created>
  <dcterms:modified xsi:type="dcterms:W3CDTF">2020-10-11T03:09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BBD028979F23A4AB80691F94D9D73CC</vt:lpwstr>
  </property>
</Properties>
</file>